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4.wav" ContentType="audio/wav"/>
  <Override PartName="/ppt/media/audio5.wav" ContentType="audio/wav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08" r:id="rId3"/>
    <p:sldMasterId id="2147483720" r:id="rId4"/>
    <p:sldMasterId id="2147483732" r:id="rId5"/>
    <p:sldMasterId id="2147483756" r:id="rId6"/>
    <p:sldMasterId id="2147483768" r:id="rId7"/>
    <p:sldMasterId id="2147483780" r:id="rId8"/>
    <p:sldMasterId id="2147483792" r:id="rId9"/>
    <p:sldMasterId id="2147483804" r:id="rId10"/>
    <p:sldMasterId id="2147483816" r:id="rId11"/>
    <p:sldMasterId id="2147483828" r:id="rId12"/>
    <p:sldMasterId id="2147483846" r:id="rId13"/>
    <p:sldMasterId id="2147483853" r:id="rId14"/>
    <p:sldMasterId id="2147483913" r:id="rId15"/>
    <p:sldMasterId id="2147483925" r:id="rId16"/>
    <p:sldMasterId id="2147483937" r:id="rId17"/>
  </p:sldMasterIdLst>
  <p:notesMasterIdLst>
    <p:notesMasterId r:id="rId47"/>
  </p:notesMasterIdLst>
  <p:sldIdLst>
    <p:sldId id="263" r:id="rId18"/>
    <p:sldId id="288" r:id="rId19"/>
    <p:sldId id="258" r:id="rId20"/>
    <p:sldId id="257" r:id="rId21"/>
    <p:sldId id="261" r:id="rId22"/>
    <p:sldId id="260" r:id="rId23"/>
    <p:sldId id="259" r:id="rId24"/>
    <p:sldId id="262" r:id="rId25"/>
    <p:sldId id="269" r:id="rId26"/>
    <p:sldId id="305" r:id="rId27"/>
    <p:sldId id="298" r:id="rId28"/>
    <p:sldId id="265" r:id="rId29"/>
    <p:sldId id="266" r:id="rId30"/>
    <p:sldId id="299" r:id="rId31"/>
    <p:sldId id="307" r:id="rId32"/>
    <p:sldId id="272" r:id="rId33"/>
    <p:sldId id="268" r:id="rId34"/>
    <p:sldId id="271" r:id="rId35"/>
    <p:sldId id="300" r:id="rId36"/>
    <p:sldId id="273" r:id="rId37"/>
    <p:sldId id="309" r:id="rId38"/>
    <p:sldId id="276" r:id="rId39"/>
    <p:sldId id="308" r:id="rId40"/>
    <p:sldId id="277" r:id="rId41"/>
    <p:sldId id="289" r:id="rId42"/>
    <p:sldId id="283" r:id="rId43"/>
    <p:sldId id="284" r:id="rId44"/>
    <p:sldId id="285" r:id="rId45"/>
    <p:sldId id="286" r:id="rId46"/>
  </p:sldIdLst>
  <p:sldSz cx="12190413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BEB2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20" y="-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3.xml"/><Relationship Id="rId29" Type="http://schemas.openxmlformats.org/officeDocument/2006/relationships/slide" Target="slides/slide12.xml"/><Relationship Id="rId41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76F4CB-27ED-4853-AEFB-6DF2C6DA235D}" type="datetimeFigureOut">
              <a:rPr lang="en-US" smtClean="0"/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21409-8552-4AF5-A63D-A37CC07229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7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47B292-0938-4985-9784-B0C05E15732D}" type="slidenum">
              <a:rPr lang="vi-VN" smtClean="0">
                <a:solidFill>
                  <a:prstClr val="black"/>
                </a:solidFill>
              </a:rPr>
              <a:pPr/>
              <a:t>2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68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47B292-0938-4985-9784-B0C05E15732D}" type="slidenum">
              <a:rPr lang="vi-VN" smtClean="0">
                <a:solidFill>
                  <a:prstClr val="black"/>
                </a:solidFill>
              </a:rPr>
              <a:pPr/>
              <a:t>4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68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A21409-8552-4AF5-A63D-A37CC07229C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4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796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59794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4395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8552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5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8397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4052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86044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37246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92451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89912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897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7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1252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5710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15571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6998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5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9313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14598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41714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30024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58295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86703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096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2130508"/>
            <a:ext cx="1036185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77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4163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4857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031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0"/>
            <a:ext cx="12190413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245" y="1811894"/>
            <a:ext cx="7077567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245" y="3598362"/>
            <a:ext cx="7077567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6187" y="5054602"/>
            <a:ext cx="897584" cy="279400"/>
          </a:xfrm>
        </p:spPr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62260" y="5054602"/>
            <a:ext cx="5419108" cy="279400"/>
          </a:xfrm>
        </p:spPr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88623" y="5054602"/>
            <a:ext cx="551239" cy="279400"/>
          </a:xfrm>
        </p:spPr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771" y="3471329"/>
            <a:ext cx="6816557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568939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704419" y="2354670"/>
            <a:ext cx="87928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3918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398" y="1641413"/>
            <a:ext cx="8792901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398" y="3734889"/>
            <a:ext cx="8792901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704419" y="3599392"/>
            <a:ext cx="87928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69453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704398" y="235626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2563" y="2487168"/>
            <a:ext cx="4449501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2746" y="2487168"/>
            <a:ext cx="4449501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96658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8" y="2658533"/>
            <a:ext cx="44495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8968" y="3243262"/>
            <a:ext cx="4449501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8305" y="2658533"/>
            <a:ext cx="44495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8305" y="3243262"/>
            <a:ext cx="4449501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4399" y="235467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29359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1" y="915369"/>
            <a:ext cx="9063800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704399" y="235467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53334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463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64" y="1388534"/>
            <a:ext cx="338195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17" y="982136"/>
            <a:ext cx="5140050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64" y="3031065"/>
            <a:ext cx="338195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704414" y="2912533"/>
            <a:ext cx="311105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4945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8604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1883832"/>
            <a:ext cx="484230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6739" y="1032933"/>
            <a:ext cx="3905442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59" y="3255432"/>
            <a:ext cx="4842304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9992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65" y="4815415"/>
            <a:ext cx="906379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186" y="1032961"/>
            <a:ext cx="945407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65" y="5382153"/>
            <a:ext cx="9063799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66042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65" y="906873"/>
            <a:ext cx="9063799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4" y="4275666"/>
            <a:ext cx="906380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704419" y="4140199"/>
            <a:ext cx="880742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025032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882" y="982132"/>
            <a:ext cx="8532556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322" y="3352800"/>
            <a:ext cx="7856041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6" y="4343483"/>
            <a:ext cx="906380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33180" y="905362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72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76730" y="2827870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 defTabSz="457200"/>
            <a:r>
              <a:rPr lang="en-US" sz="72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704399" y="4140199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497707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69" y="3308581"/>
            <a:ext cx="906379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8" y="4777381"/>
            <a:ext cx="9063793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9904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8979" y="982132"/>
            <a:ext cx="8432460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8968" y="3639312"/>
            <a:ext cx="906379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4" y="4529667"/>
            <a:ext cx="9063801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70630" y="896895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98436" y="2607728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 defTabSz="457200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704399" y="342900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02283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64" y="982161"/>
            <a:ext cx="9063799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568968" y="3566160"/>
            <a:ext cx="906379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5" y="4470483"/>
            <a:ext cx="9063799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704424" y="3429000"/>
            <a:ext cx="8807415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62760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64" y="2490141"/>
            <a:ext cx="9063801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704402" y="2354670"/>
            <a:ext cx="880741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648735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4453" y="906902"/>
            <a:ext cx="2158292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89" y="906903"/>
            <a:ext cx="655315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326265" y="906903"/>
            <a:ext cx="0" cy="4968993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935987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86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75" y="4406983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75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3543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44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1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694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65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6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93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6305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24193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25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44923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98804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35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37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793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1780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13800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11946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60192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83778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53251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4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2427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5714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74103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48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49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32478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8531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77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77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013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2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2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45223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22562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54803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31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92554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31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35828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08950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096" y="365125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0356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81672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35807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38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64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9687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522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75810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365126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79" y="1681163"/>
            <a:ext cx="51571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79" y="2505075"/>
            <a:ext cx="51571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397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397" y="2505075"/>
            <a:ext cx="518251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49475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87048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22239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26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5029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2513" y="987426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06454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23926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4" y="365125"/>
            <a:ext cx="262855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091" y="365125"/>
            <a:ext cx="7733293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0667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85047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4573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204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95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9533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6369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93773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23482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3405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739023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38426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66577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4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0370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5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082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5" y="1435103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73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1176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035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0816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8049" y="274668"/>
            <a:ext cx="2742843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37" y="274668"/>
            <a:ext cx="802535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4176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3323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8693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7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5478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6834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40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40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855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0798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75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9225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9493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6062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832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965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040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1997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7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6316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324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40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40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0184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489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2943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3508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6228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088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6706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3160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617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3114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5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972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8086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5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4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4" y="2505075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668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8280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4471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30175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8465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04204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443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3" y="365125"/>
            <a:ext cx="7733293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7792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6675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7177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5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69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99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1683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5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4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4" y="2505075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1930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4988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97510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62473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6273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618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3" y="365125"/>
            <a:ext cx="7733293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2868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6585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3413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7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266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98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30064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40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40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17885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1052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2213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0746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4117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3693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5544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00203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186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3703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4358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2112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8770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19875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98625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9595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8336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015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41411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354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739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574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57" y="1709772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57" y="458954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71969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5894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5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38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38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1500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23240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0323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16921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94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94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25844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68614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3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3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8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18" Type="http://schemas.openxmlformats.org/officeDocument/2006/relationships/theme" Target="../theme/theme12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17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3.xml"/><Relationship Id="rId16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tags" Target="../tags/tag1.xml"/><Relationship Id="rId3" Type="http://schemas.openxmlformats.org/officeDocument/2006/relationships/slideLayout" Target="../slideLayouts/slideLayout141.xml"/><Relationship Id="rId7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11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4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4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4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46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4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4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4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372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" y="0"/>
            <a:ext cx="12190413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68965" y="915369"/>
            <a:ext cx="9063799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64" y="2490165"/>
            <a:ext cx="9063801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74494" y="5960533"/>
            <a:ext cx="1530845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8990" y="5960533"/>
            <a:ext cx="680533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05474" y="5960533"/>
            <a:ext cx="527278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37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  <p:sldLayoutId id="2147483841" r:id="rId13"/>
    <p:sldLayoutId id="2147483842" r:id="rId14"/>
    <p:sldLayoutId id="2147483843" r:id="rId15"/>
    <p:sldLayoutId id="2147483844" r:id="rId16"/>
    <p:sldLayoutId id="214748384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9Slide.vn - 2019">
            <a:extLst>
              <a:ext uri="{FF2B5EF4-FFF2-40B4-BE49-F238E27FC236}">
                <a16:creationId xmlns="" xmlns:a16="http://schemas.microsoft.com/office/drawing/2014/main" id="{22EFE7D7-DCB1-4A03-9CCB-DA6389818FF1}"/>
              </a:ext>
            </a:extLst>
          </p:cNvPr>
          <p:cNvSpPr txBox="1"/>
          <p:nvPr userDrawn="1"/>
        </p:nvSpPr>
        <p:spPr>
          <a:xfrm>
            <a:off x="5118674" y="-7122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3C3C3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106" y="6356410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075" y="6356410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479" y="6356410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1770" y="-13030200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57229" y="-13030200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57229" y="19493239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1770" y="19493239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1814" y="-2224223"/>
            <a:ext cx="1659404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8929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1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13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1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9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386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86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86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36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="" xmlns:a16="http://schemas.microsoft.com/office/drawing/2014/main" id="{ECA6EEEC-D65A-4439-9100-01F362E14DCE}"/>
              </a:ext>
            </a:extLst>
          </p:cNvPr>
          <p:cNvSpPr txBox="1"/>
          <p:nvPr userDrawn="1"/>
        </p:nvSpPr>
        <p:spPr>
          <a:xfrm>
            <a:off x="0" y="-804565"/>
            <a:ext cx="12190413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3C3C3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6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51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DBC91-F819-4F2A-AE0A-863633DD7D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51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51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E4FEA-13EE-46B8-834D-B3335D7828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338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83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778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21" y="635643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73" y="6356433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6463" y="635643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9Slide.vn - 2019">
            <a:extLst>
              <a:ext uri="{FF2B5EF4-FFF2-40B4-BE49-F238E27FC236}">
                <a16:creationId xmlns="" xmlns:a16="http://schemas.microsoft.com/office/drawing/2014/main" id="{BD40F0B7-1EF7-49FB-A052-F26D40682D02}"/>
              </a:ext>
            </a:extLst>
          </p:cNvPr>
          <p:cNvSpPr txBox="1"/>
          <p:nvPr userDrawn="1"/>
        </p:nvSpPr>
        <p:spPr>
          <a:xfrm>
            <a:off x="15" y="-712232"/>
            <a:ext cx="12190413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>
                <a:solidFill>
                  <a:srgbClr val="C3C3C3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044918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680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935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4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4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4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345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="" xmlns:a16="http://schemas.microsoft.com/office/drawing/2014/main" id="{C795D832-AF5E-4DF4-98C7-1ABDABFC9676}"/>
              </a:ext>
            </a:extLst>
          </p:cNvPr>
          <p:cNvSpPr txBox="1"/>
          <p:nvPr userDrawn="1"/>
        </p:nvSpPr>
        <p:spPr>
          <a:xfrm>
            <a:off x="15" y="-712232"/>
            <a:ext cx="12190413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>
                <a:solidFill>
                  <a:srgbClr val="C3C3C3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4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4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4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12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62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83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106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06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106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3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3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725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44.png"/><Relationship Id="rId7" Type="http://schemas.openxmlformats.org/officeDocument/2006/relationships/image" Target="../media/image41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8.png"/><Relationship Id="rId10" Type="http://schemas.openxmlformats.org/officeDocument/2006/relationships/image" Target="../media/image46.png"/><Relationship Id="rId9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51.xml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62.xml"/><Relationship Id="rId5" Type="http://schemas.openxmlformats.org/officeDocument/2006/relationships/image" Target="../media/image60.png"/><Relationship Id="rId4" Type="http://schemas.openxmlformats.org/officeDocument/2006/relationships/image" Target="../media/image5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54.jpeg"/><Relationship Id="rId7" Type="http://schemas.openxmlformats.org/officeDocument/2006/relationships/image" Target="../media/image62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7.png"/><Relationship Id="rId5" Type="http://schemas.openxmlformats.org/officeDocument/2006/relationships/image" Target="../media/image56.emf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8.png"/><Relationship Id="rId5" Type="http://schemas.openxmlformats.org/officeDocument/2006/relationships/image" Target="../media/image58.png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18" Type="http://schemas.openxmlformats.org/officeDocument/2006/relationships/slide" Target="slide8.xml"/><Relationship Id="rId3" Type="http://schemas.openxmlformats.org/officeDocument/2006/relationships/image" Target="../media/image7.png"/><Relationship Id="rId21" Type="http://schemas.openxmlformats.org/officeDocument/2006/relationships/image" Target="../media/image17.png"/><Relationship Id="rId7" Type="http://schemas.openxmlformats.org/officeDocument/2006/relationships/image" Target="../media/image10.gif"/><Relationship Id="rId12" Type="http://schemas.microsoft.com/office/2007/relationships/hdphoto" Target="../media/hdphoto3.wdp"/><Relationship Id="rId17" Type="http://schemas.openxmlformats.org/officeDocument/2006/relationships/slide" Target="slide5.xml"/><Relationship Id="rId2" Type="http://schemas.openxmlformats.org/officeDocument/2006/relationships/notesSlide" Target="../notesSlides/notesSlide1.xml"/><Relationship Id="rId16" Type="http://schemas.openxmlformats.org/officeDocument/2006/relationships/slide" Target="slide6.xml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image" Target="../media/image13.png"/><Relationship Id="rId5" Type="http://schemas.openxmlformats.org/officeDocument/2006/relationships/image" Target="../media/image8.gif"/><Relationship Id="rId15" Type="http://schemas.openxmlformats.org/officeDocument/2006/relationships/slide" Target="slide7.xml"/><Relationship Id="rId10" Type="http://schemas.openxmlformats.org/officeDocument/2006/relationships/image" Target="../media/image12.png"/><Relationship Id="rId19" Type="http://schemas.openxmlformats.org/officeDocument/2006/relationships/image" Target="../media/image15.png"/><Relationship Id="rId4" Type="http://schemas.microsoft.com/office/2007/relationships/hdphoto" Target="../media/hdphoto1.wdp"/><Relationship Id="rId9" Type="http://schemas.microsoft.com/office/2007/relationships/hdphoto" Target="../media/hdphoto2.wdp"/><Relationship Id="rId14" Type="http://schemas.microsoft.com/office/2007/relationships/hdphoto" Target="../media/hdphoto4.wdp"/><Relationship Id="rId22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65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8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95.xml"/><Relationship Id="rId5" Type="http://schemas.openxmlformats.org/officeDocument/2006/relationships/hyperlink" Target="file:///C:\Users\Van%20Anh\Desktop\tia%20phan%20giac%20cua%20mot%20goc\gvg%20-%20thi\Rung%20chu&#244;ng%20v&#224;ng%20(s&#7917;a%20l&#7847;n%203).pptx#-1,1,PowerPoint Presentation" TargetMode="External"/><Relationship Id="rId4" Type="http://schemas.openxmlformats.org/officeDocument/2006/relationships/image" Target="../media/image6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6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0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13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76.jpe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88.png"/><Relationship Id="rId2" Type="http://schemas.openxmlformats.org/officeDocument/2006/relationships/slideLayout" Target="../slideLayouts/slideLayout128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83.png"/><Relationship Id="rId19" Type="http://schemas.openxmlformats.org/officeDocument/2006/relationships/image" Target="../media/image75.wmf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123.xml"/><Relationship Id="rId6" Type="http://schemas.openxmlformats.org/officeDocument/2006/relationships/image" Target="../media/image93.gi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0.gif"/><Relationship Id="rId18" Type="http://schemas.microsoft.com/office/2007/relationships/hdphoto" Target="../media/hdphoto3.wdp"/><Relationship Id="rId3" Type="http://schemas.openxmlformats.org/officeDocument/2006/relationships/audio" Target="../media/audio1.wav"/><Relationship Id="rId21" Type="http://schemas.openxmlformats.org/officeDocument/2006/relationships/slide" Target="slide5.xml"/><Relationship Id="rId7" Type="http://schemas.openxmlformats.org/officeDocument/2006/relationships/image" Target="../media/image17.png"/><Relationship Id="rId12" Type="http://schemas.openxmlformats.org/officeDocument/2006/relationships/image" Target="../media/image9.gif"/><Relationship Id="rId17" Type="http://schemas.openxmlformats.org/officeDocument/2006/relationships/image" Target="../media/image13.png"/><Relationship Id="rId25" Type="http://schemas.openxmlformats.org/officeDocument/2006/relationships/slide" Target="slide9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png"/><Relationship Id="rId20" Type="http://schemas.microsoft.com/office/2007/relationships/hdphoto" Target="../media/hdphoto4.wd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8.gif"/><Relationship Id="rId24" Type="http://schemas.openxmlformats.org/officeDocument/2006/relationships/slide" Target="slide8.xml"/><Relationship Id="rId5" Type="http://schemas.openxmlformats.org/officeDocument/2006/relationships/image" Target="../media/image15.png"/><Relationship Id="rId15" Type="http://schemas.microsoft.com/office/2007/relationships/hdphoto" Target="../media/hdphoto2.wdp"/><Relationship Id="rId23" Type="http://schemas.openxmlformats.org/officeDocument/2006/relationships/slide" Target="slide7.xml"/><Relationship Id="rId10" Type="http://schemas.microsoft.com/office/2007/relationships/hdphoto" Target="../media/hdphoto1.wdp"/><Relationship Id="rId19" Type="http://schemas.openxmlformats.org/officeDocument/2006/relationships/image" Target="../media/image14.png"/><Relationship Id="rId4" Type="http://schemas.openxmlformats.org/officeDocument/2006/relationships/image" Target="../media/image20.jpg"/><Relationship Id="rId9" Type="http://schemas.openxmlformats.org/officeDocument/2006/relationships/image" Target="../media/image7.png"/><Relationship Id="rId14" Type="http://schemas.openxmlformats.org/officeDocument/2006/relationships/image" Target="../media/image11.png"/><Relationship Id="rId22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5.png"/><Relationship Id="rId3" Type="http://schemas.openxmlformats.org/officeDocument/2006/relationships/audio" Target="../media/audio3.wav"/><Relationship Id="rId12" Type="http://schemas.openxmlformats.org/officeDocument/2006/relationships/slide" Target="slide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200.png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4.xml"/><Relationship Id="rId5" Type="http://schemas.openxmlformats.org/officeDocument/2006/relationships/image" Target="../media/image26.emf"/><Relationship Id="rId4" Type="http://schemas.openxmlformats.org/officeDocument/2006/relationships/image" Target="../media/image2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7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slide" Target="slide4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6.png"/><Relationship Id="rId3" Type="http://schemas.openxmlformats.org/officeDocument/2006/relationships/audio" Target="../media/audio3.wav"/><Relationship Id="rId7" Type="http://schemas.openxmlformats.org/officeDocument/2006/relationships/image" Target="../media/image31.png"/><Relationship Id="rId12" Type="http://schemas.openxmlformats.org/officeDocument/2006/relationships/image" Target="../media/image3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5" Type="http://schemas.openxmlformats.org/officeDocument/2006/relationships/image" Target="../media/image25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22.png"/><Relationship Id="rId1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Content Placeholder 3" descr="tat-tan-tat-nhung-hinh-nen-powerpoint-dep-chu-de-hoa-hong-hinh-anh-15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79943" y="-53975"/>
            <a:ext cx="12438774" cy="6834188"/>
          </a:xfrm>
        </p:spPr>
      </p:pic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01603" y="29153"/>
            <a:ext cx="121904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/>
            <a:r>
              <a:rPr lang="en-US" altLang="vi-VN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ÒNG GD&amp;ĐT QUẬN LONG BIÊN</a:t>
            </a:r>
          </a:p>
          <a:p>
            <a:pPr algn="ctr" defTabSz="457200"/>
            <a:r>
              <a:rPr lang="en-US" altLang="vi-VN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THCS VIỆT HƯNG</a:t>
            </a:r>
            <a:endParaRPr lang="en-US" altLang="vi-VN" sz="4400" b="1">
              <a:solidFill>
                <a:srgbClr val="FF0000"/>
              </a:solidFill>
            </a:endParaRP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-203174" y="1835163"/>
            <a:ext cx="1239358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457200">
              <a:spcBef>
                <a:spcPct val="50000"/>
              </a:spcBef>
            </a:pP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Nhiệt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liệt</a:t>
            </a:r>
            <a:r>
              <a:rPr lang="en-US" altLang="vi-VN" sz="4400" b="1" dirty="0" smtClean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hào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mừng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ác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thầy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ô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giáo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đến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dự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giờ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môn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Hình</a:t>
            </a:r>
            <a:r>
              <a:rPr lang="en-US" altLang="vi-VN" sz="4400" b="1" dirty="0" smtClean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học</a:t>
            </a:r>
            <a:endParaRPr lang="en-US" altLang="vi-VN" sz="4400" b="1" dirty="0">
              <a:solidFill>
                <a:srgbClr val="EF0BB3"/>
              </a:solidFill>
              <a:cs typeface="Times New Roman" pitchFamily="18" charset="0"/>
            </a:endParaRPr>
          </a:p>
        </p:txBody>
      </p:sp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1087145" y="5720940"/>
            <a:ext cx="7746981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/>
            <a:r>
              <a:rPr lang="en-US" altLang="vi-VN" sz="2800" b="1">
                <a:solidFill>
                  <a:srgbClr val="0000CC"/>
                </a:solidFill>
                <a:cs typeface="Times New Roman" pitchFamily="18" charset="0"/>
              </a:rPr>
              <a:t>Giáo viên: </a:t>
            </a:r>
            <a:r>
              <a:rPr lang="en-US" altLang="vi-VN" sz="2800" b="1" smtClean="0">
                <a:solidFill>
                  <a:srgbClr val="0000CC"/>
                </a:solidFill>
                <a:cs typeface="Times New Roman" pitchFamily="18" charset="0"/>
              </a:rPr>
              <a:t>Nguyễn Thị Vân Anh</a:t>
            </a:r>
            <a:endParaRPr lang="en-US" altLang="vi-VN" sz="2800" b="1">
              <a:solidFill>
                <a:srgbClr val="0000CC"/>
              </a:solidFill>
              <a:cs typeface="Times New Roman" pitchFamily="18" charset="0"/>
            </a:endParaRPr>
          </a:p>
          <a:p>
            <a:pPr defTabSz="457200">
              <a:spcBef>
                <a:spcPct val="50000"/>
              </a:spcBef>
            </a:pPr>
            <a:endParaRPr lang="en-US" altLang="vi-VN" sz="320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12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266" y="3859481"/>
            <a:ext cx="3752114" cy="161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1767188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iện đại thiết lập các vector biểu ngữ trừu tượng.  Hình học phẳng màu chất lỏng cao cấp Vector">
            <a:extLst>
              <a:ext uri="{FF2B5EF4-FFF2-40B4-BE49-F238E27FC236}">
                <a16:creationId xmlns:a16="http://schemas.microsoft.com/office/drawing/2014/main" xmlns="" id="{BE488222-9657-44B0-933E-4B2E66C25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0" y="1770379"/>
            <a:ext cx="12114223" cy="583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xmlns="" id="{E054ABF7-0A33-4675-AC99-06902A6755A0}"/>
              </a:ext>
            </a:extLst>
          </p:cNvPr>
          <p:cNvSpPr/>
          <p:nvPr/>
        </p:nvSpPr>
        <p:spPr>
          <a:xfrm>
            <a:off x="4266679" y="338720"/>
            <a:ext cx="4977753" cy="1578112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0066"/>
                </a:solidFill>
                <a:latin typeface="#9Slide01 Tieu de ngan" panose="00000700000000000000" pitchFamily="2" charset="0"/>
              </a:rPr>
              <a:t>NỘI </a:t>
            </a:r>
            <a:r>
              <a:rPr lang="en-US" sz="3000" b="1">
                <a:solidFill>
                  <a:srgbClr val="0000FF"/>
                </a:solidFill>
                <a:latin typeface="#9Slide01 Tieu de ngan" panose="00000700000000000000" pitchFamily="2" charset="0"/>
              </a:rPr>
              <a:t>DUNG</a:t>
            </a:r>
            <a:r>
              <a:rPr lang="en-US" sz="3000" b="1">
                <a:solidFill>
                  <a:srgbClr val="FF0066"/>
                </a:solidFill>
                <a:latin typeface="#9Slide01 Tieu de ngan" panose="00000700000000000000" pitchFamily="2" charset="0"/>
              </a:rPr>
              <a:t> CHÍNH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D76B7965-2A3A-479B-8055-CE3678E017CD}"/>
              </a:ext>
            </a:extLst>
          </p:cNvPr>
          <p:cNvSpPr txBox="1"/>
          <p:nvPr/>
        </p:nvSpPr>
        <p:spPr>
          <a:xfrm>
            <a:off x="4847245" y="4132238"/>
            <a:ext cx="29759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0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 vẽ tia phân giác của góc</a:t>
            </a:r>
            <a:endParaRPr lang="en-US" sz="30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6AC00777-41BA-4C08-95B7-52C4A25CEA19}"/>
              </a:ext>
            </a:extLst>
          </p:cNvPr>
          <p:cNvSpPr txBox="1"/>
          <p:nvPr/>
        </p:nvSpPr>
        <p:spPr>
          <a:xfrm>
            <a:off x="8838050" y="4263474"/>
            <a:ext cx="22857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5E07DD74-BD50-4EA7-81EA-CA815A1F4988}"/>
              </a:ext>
            </a:extLst>
          </p:cNvPr>
          <p:cNvSpPr/>
          <p:nvPr/>
        </p:nvSpPr>
        <p:spPr>
          <a:xfrm>
            <a:off x="4431724" y="583523"/>
            <a:ext cx="4647595" cy="1103053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ỘI DUNG CHÍNH</a:t>
            </a:r>
          </a:p>
        </p:txBody>
      </p:sp>
      <p:sp>
        <p:nvSpPr>
          <p:cNvPr id="2" name="Rectangle 1"/>
          <p:cNvSpPr/>
          <p:nvPr/>
        </p:nvSpPr>
        <p:spPr>
          <a:xfrm>
            <a:off x="911305" y="4204290"/>
            <a:ext cx="29759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1. 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ia </a:t>
            </a:r>
            <a:r>
              <a:rPr lang="vi-VN" sz="30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phân giác của </a:t>
            </a:r>
            <a:r>
              <a:rPr lang="vi-VN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góc</a:t>
            </a:r>
            <a:r>
              <a:rPr lang="en-US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2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688" y="894457"/>
            <a:ext cx="143997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62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2" grpId="0"/>
      <p:bldP spid="23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istrator\Desktop\Van Anh\mau toa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658" y="0"/>
            <a:ext cx="12335087" cy="695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1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4679547" y="4350454"/>
            <a:ext cx="3389788" cy="252768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788200" y="1821189"/>
            <a:ext cx="1338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35038" y="2394905"/>
            <a:ext cx="88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183125" y="2948468"/>
            <a:ext cx="84656" cy="635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002972" y="601200"/>
            <a:ext cx="2220788" cy="2379018"/>
            <a:chOff x="167437" y="3749766"/>
            <a:chExt cx="1665808" cy="237901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67295" y="3749766"/>
              <a:ext cx="1365950" cy="23790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67437" y="3810726"/>
              <a:ext cx="467295" cy="5232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 flipV="1">
            <a:off x="5220289" y="662160"/>
            <a:ext cx="1798435" cy="23180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223744" y="2948468"/>
            <a:ext cx="4039402" cy="523220"/>
            <a:chOff x="1833245" y="6097034"/>
            <a:chExt cx="3029946" cy="52322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33245" y="6128784"/>
              <a:ext cx="270536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395896" y="6097034"/>
              <a:ext cx="467295" cy="5232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27" name="Arc 26"/>
          <p:cNvSpPr/>
          <p:nvPr/>
        </p:nvSpPr>
        <p:spPr>
          <a:xfrm rot="21161970">
            <a:off x="4599994" y="2406172"/>
            <a:ext cx="1166263" cy="928795"/>
          </a:xfrm>
          <a:prstGeom prst="arc">
            <a:avLst>
              <a:gd name="adj1" fmla="val 14010952"/>
              <a:gd name="adj2" fmla="val 1087594"/>
            </a:avLst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001874" y="3539697"/>
            <a:ext cx="4801711" cy="1015663"/>
            <a:chOff x="957548" y="3746500"/>
            <a:chExt cx="3601752" cy="1015663"/>
          </a:xfrm>
        </p:grpSpPr>
        <p:sp>
          <p:nvSpPr>
            <p:cNvPr id="41" name="Rounded Rectangle 40"/>
            <p:cNvSpPr/>
            <p:nvPr/>
          </p:nvSpPr>
          <p:spPr>
            <a:xfrm>
              <a:off x="957548" y="3746500"/>
              <a:ext cx="3601752" cy="968150"/>
            </a:xfrm>
            <a:prstGeom prst="roundRect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57548" y="3746500"/>
              <a:ext cx="3501978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 Oz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Ox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Oy</a:t>
              </a:r>
              <a:endPara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438762" y="3539688"/>
            <a:ext cx="3023942" cy="968150"/>
            <a:chOff x="5161248" y="3746500"/>
            <a:chExt cx="2268252" cy="968150"/>
          </a:xfrm>
        </p:grpSpPr>
        <p:sp>
          <p:nvSpPr>
            <p:cNvPr id="43" name="Rounded Rectangle 42"/>
            <p:cNvSpPr/>
            <p:nvPr/>
          </p:nvSpPr>
          <p:spPr>
            <a:xfrm>
              <a:off x="5161248" y="3746500"/>
              <a:ext cx="2268252" cy="968150"/>
            </a:xfrm>
            <a:prstGeom prst="roundRect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402548" y="3961942"/>
                  <a:ext cx="2026952" cy="5691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𝑶𝒚</m:t>
                          </m:r>
                        </m:e>
                      </m:acc>
                    </m:oMath>
                  </a14:m>
                  <a:endParaRPr lang="en-US" sz="3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2548" y="3961942"/>
                  <a:ext cx="2026952" cy="5691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753" b="-3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/>
          <p:cNvGrpSpPr/>
          <p:nvPr/>
        </p:nvGrpSpPr>
        <p:grpSpPr>
          <a:xfrm>
            <a:off x="3002972" y="5438528"/>
            <a:ext cx="7459749" cy="966527"/>
            <a:chOff x="2303747" y="5149494"/>
            <a:chExt cx="5595540" cy="966527"/>
          </a:xfrm>
        </p:grpSpPr>
        <p:sp>
          <p:nvSpPr>
            <p:cNvPr id="44" name="Rounded Rectangle 43"/>
            <p:cNvSpPr/>
            <p:nvPr/>
          </p:nvSpPr>
          <p:spPr>
            <a:xfrm>
              <a:off x="2303747" y="5158131"/>
              <a:ext cx="5415834" cy="95789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2349989" y="5149494"/>
                  <a:ext cx="5549298" cy="5695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ia Oz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ia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phân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9989" y="5149494"/>
                  <a:ext cx="5549298" cy="56951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527" t="-10638" b="-319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3" name="Group 92"/>
          <p:cNvGrpSpPr/>
          <p:nvPr/>
        </p:nvGrpSpPr>
        <p:grpSpPr>
          <a:xfrm>
            <a:off x="3574039" y="4507923"/>
            <a:ext cx="5391199" cy="930605"/>
            <a:chOff x="2552368" y="4499203"/>
            <a:chExt cx="4043926" cy="930605"/>
          </a:xfrm>
        </p:grpSpPr>
        <p:cxnSp>
          <p:nvCxnSpPr>
            <p:cNvPr id="49" name="Straight Connector 48"/>
            <p:cNvCxnSpPr>
              <a:stCxn id="41" idx="2"/>
            </p:cNvCxnSpPr>
            <p:nvPr/>
          </p:nvCxnSpPr>
          <p:spPr>
            <a:xfrm>
              <a:off x="2552368" y="4507840"/>
              <a:ext cx="0" cy="37759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596294" y="4499203"/>
              <a:ext cx="0" cy="37759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>
            <a:xfrm flipV="1">
              <a:off x="2552368" y="4876800"/>
              <a:ext cx="4043926" cy="863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cxnSpLocks/>
            </p:cNvCxnSpPr>
            <p:nvPr/>
          </p:nvCxnSpPr>
          <p:spPr>
            <a:xfrm>
              <a:off x="4815388" y="4885437"/>
              <a:ext cx="0" cy="544371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921501" y="2870486"/>
            <a:ext cx="4668696" cy="2104296"/>
            <a:chOff x="105149" y="2764237"/>
            <a:chExt cx="3501978" cy="2104296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7" name="Cloud Callout 66"/>
            <p:cNvSpPr/>
            <p:nvPr/>
          </p:nvSpPr>
          <p:spPr>
            <a:xfrm>
              <a:off x="228274" y="2764237"/>
              <a:ext cx="3279039" cy="2104296"/>
            </a:xfrm>
            <a:prstGeom prst="cloudCallout">
              <a:avLst>
                <a:gd name="adj1" fmla="val 37296"/>
                <a:gd name="adj2" fmla="val 55156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>
                <a:solidFill>
                  <a:srgbClr val="092D6C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05149" y="3339331"/>
              <a:ext cx="350197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Oz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ở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980419" y="2971615"/>
            <a:ext cx="4668696" cy="2104296"/>
            <a:chOff x="5487119" y="2836325"/>
            <a:chExt cx="3501978" cy="2104296"/>
          </a:xfrm>
          <a:solidFill>
            <a:srgbClr val="FFFF00"/>
          </a:solidFill>
        </p:grpSpPr>
        <p:sp>
          <p:nvSpPr>
            <p:cNvPr id="70" name="Cloud Callout 69"/>
            <p:cNvSpPr/>
            <p:nvPr/>
          </p:nvSpPr>
          <p:spPr>
            <a:xfrm>
              <a:off x="5542522" y="2836325"/>
              <a:ext cx="3279039" cy="2104296"/>
            </a:xfrm>
            <a:prstGeom prst="cloudCallout">
              <a:avLst>
                <a:gd name="adj1" fmla="val -28296"/>
                <a:gd name="adj2" fmla="val 6066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5487119" y="3329272"/>
                  <a:ext cx="3501978" cy="103118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000" b="1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o </a:t>
                  </a:r>
                  <a:r>
                    <a:rPr lang="en-US" sz="3000" b="1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ánh</a:t>
                  </a:r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0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𝒙𝑶𝒛</m:t>
                          </m:r>
                        </m:e>
                      </m:acc>
                      <m:r>
                        <a:rPr lang="en-US" sz="3000" b="1" i="1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𝒛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7119" y="3329272"/>
                  <a:ext cx="3501978" cy="103118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7692" b="-1775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4" name="Group 83"/>
          <p:cNvGrpSpPr/>
          <p:nvPr/>
        </p:nvGrpSpPr>
        <p:grpSpPr>
          <a:xfrm>
            <a:off x="5221479" y="414664"/>
            <a:ext cx="2697710" cy="2573677"/>
            <a:chOff x="4224745" y="590152"/>
            <a:chExt cx="1816366" cy="2367616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4224745" y="789381"/>
              <a:ext cx="1234035" cy="21683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5573816" y="590152"/>
              <a:ext cx="467295" cy="481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27069" y="2310727"/>
            <a:ext cx="1547863" cy="902279"/>
            <a:chOff x="4727054" y="2310697"/>
            <a:chExt cx="1547863" cy="902279"/>
          </a:xfrm>
        </p:grpSpPr>
        <p:grpSp>
          <p:nvGrpSpPr>
            <p:cNvPr id="85" name="Group 84"/>
            <p:cNvGrpSpPr/>
            <p:nvPr/>
          </p:nvGrpSpPr>
          <p:grpSpPr>
            <a:xfrm>
              <a:off x="4727054" y="2319832"/>
              <a:ext cx="1083930" cy="893144"/>
              <a:chOff x="3233725" y="2157412"/>
              <a:chExt cx="813053" cy="893144"/>
            </a:xfrm>
          </p:grpSpPr>
          <p:sp>
            <p:nvSpPr>
              <p:cNvPr id="86" name="Arc 85"/>
              <p:cNvSpPr/>
              <p:nvPr/>
            </p:nvSpPr>
            <p:spPr>
              <a:xfrm rot="17855641">
                <a:off x="3222667" y="2226445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H="1">
                <a:off x="3662581" y="2157412"/>
                <a:ext cx="6786" cy="1620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5118434" y="2310697"/>
              <a:ext cx="1156483" cy="813053"/>
              <a:chOff x="3484448" y="2357711"/>
              <a:chExt cx="867475" cy="813053"/>
            </a:xfrm>
          </p:grpSpPr>
          <p:sp>
            <p:nvSpPr>
              <p:cNvPr id="89" name="Arc 88"/>
              <p:cNvSpPr/>
              <p:nvPr/>
            </p:nvSpPr>
            <p:spPr>
              <a:xfrm rot="330917">
                <a:off x="3484448" y="2357711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 flipH="1">
                <a:off x="4224745" y="2552871"/>
                <a:ext cx="127178" cy="5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7"/>
          <p:cNvSpPr txBox="1"/>
          <p:nvPr/>
        </p:nvSpPr>
        <p:spPr>
          <a:xfrm>
            <a:off x="7222784" y="415360"/>
            <a:ext cx="694038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16612012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778" y="3485550"/>
            <a:ext cx="632377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2AC1D22-77C7-A64C-9810-E1D0871477B3}"/>
              </a:ext>
            </a:extLst>
          </p:cNvPr>
          <p:cNvSpPr/>
          <p:nvPr/>
        </p:nvSpPr>
        <p:spPr>
          <a:xfrm>
            <a:off x="348255" y="806244"/>
            <a:ext cx="10787512" cy="1126324"/>
          </a:xfrm>
          <a:prstGeom prst="rect">
            <a:avLst/>
          </a:prstGeom>
          <a:solidFill>
            <a:srgbClr val="FFCCFF">
              <a:alpha val="34902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575E40A-610E-D149-A343-9A0A289F2008}"/>
              </a:ext>
            </a:extLst>
          </p:cNvPr>
          <p:cNvSpPr txBox="1"/>
          <p:nvPr/>
        </p:nvSpPr>
        <p:spPr>
          <a:xfrm>
            <a:off x="973102" y="1332101"/>
            <a:ext cx="8722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6D85CD77-8955-B246-8FD7-974A16D171CA}"/>
              </a:ext>
            </a:extLst>
          </p:cNvPr>
          <p:cNvSpPr/>
          <p:nvPr/>
        </p:nvSpPr>
        <p:spPr>
          <a:xfrm>
            <a:off x="653738" y="826336"/>
            <a:ext cx="104820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x-none" sz="3200" dirty="0">
              <a:solidFill>
                <a:prstClr val="black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6F720C1F-5EE8-0945-8C40-677E9C74510A}"/>
              </a:ext>
            </a:extLst>
          </p:cNvPr>
          <p:cNvCxnSpPr>
            <a:cxnSpLocks/>
          </p:cNvCxnSpPr>
          <p:nvPr/>
        </p:nvCxnSpPr>
        <p:spPr>
          <a:xfrm>
            <a:off x="5554763" y="1375366"/>
            <a:ext cx="5199054" cy="59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3CF044E3-F661-4A44-BE59-A73AE6FD0CF1}"/>
              </a:ext>
            </a:extLst>
          </p:cNvPr>
          <p:cNvCxnSpPr>
            <a:cxnSpLocks/>
          </p:cNvCxnSpPr>
          <p:nvPr/>
        </p:nvCxnSpPr>
        <p:spPr>
          <a:xfrm>
            <a:off x="1115651" y="1839679"/>
            <a:ext cx="66254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08A4DD61-ED90-4747-BA1B-2AE9E270EA24}"/>
              </a:ext>
            </a:extLst>
          </p:cNvPr>
          <p:cNvSpPr/>
          <p:nvPr/>
        </p:nvSpPr>
        <p:spPr>
          <a:xfrm>
            <a:off x="780688" y="190043"/>
            <a:ext cx="2000869" cy="52322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81AB3521-9FB1-4735-B50C-1A89F6B3697E}"/>
              </a:ext>
            </a:extLst>
          </p:cNvPr>
          <p:cNvGrpSpPr/>
          <p:nvPr/>
        </p:nvGrpSpPr>
        <p:grpSpPr>
          <a:xfrm>
            <a:off x="558778" y="246540"/>
            <a:ext cx="7182321" cy="3039412"/>
            <a:chOff x="179264" y="-2233020"/>
            <a:chExt cx="5387442" cy="3039412"/>
          </a:xfrm>
          <a:solidFill>
            <a:srgbClr val="FFFF00"/>
          </a:solidFill>
        </p:grpSpPr>
        <p:sp>
          <p:nvSpPr>
            <p:cNvPr id="19" name="Cloud Callout 2">
              <a:extLst>
                <a:ext uri="{FF2B5EF4-FFF2-40B4-BE49-F238E27FC236}">
                  <a16:creationId xmlns="" xmlns:a16="http://schemas.microsoft.com/office/drawing/2014/main" id="{B509324E-9AD3-4C57-B3A3-3BF95CD08BDD}"/>
                </a:ext>
              </a:extLst>
            </p:cNvPr>
            <p:cNvSpPr/>
            <p:nvPr/>
          </p:nvSpPr>
          <p:spPr>
            <a:xfrm>
              <a:off x="179264" y="-2233020"/>
              <a:ext cx="5387442" cy="3039412"/>
            </a:xfrm>
            <a:prstGeom prst="cloudCallout">
              <a:avLst>
                <a:gd name="adj1" fmla="val 37296"/>
                <a:gd name="adj2" fmla="val 55156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BD1402C2-7D20-43C1-A2CE-A7DD74045BC5}"/>
                </a:ext>
              </a:extLst>
            </p:cNvPr>
            <p:cNvSpPr txBox="1"/>
            <p:nvPr/>
          </p:nvSpPr>
          <p:spPr>
            <a:xfrm>
              <a:off x="851757" y="-1360837"/>
              <a:ext cx="4146535" cy="120032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5886166" y="3613344"/>
            <a:ext cx="3389788" cy="2527682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294501" y="5452461"/>
            <a:ext cx="1507050" cy="893144"/>
            <a:chOff x="7294501" y="5452461"/>
            <a:chExt cx="1507050" cy="893144"/>
          </a:xfrm>
        </p:grpSpPr>
        <p:grpSp>
          <p:nvGrpSpPr>
            <p:cNvPr id="26" name="Group 25"/>
            <p:cNvGrpSpPr/>
            <p:nvPr/>
          </p:nvGrpSpPr>
          <p:grpSpPr>
            <a:xfrm>
              <a:off x="7294501" y="5452461"/>
              <a:ext cx="1083930" cy="893144"/>
              <a:chOff x="3233725" y="2157412"/>
              <a:chExt cx="813053" cy="893144"/>
            </a:xfrm>
          </p:grpSpPr>
          <p:sp>
            <p:nvSpPr>
              <p:cNvPr id="30" name="Arc 29"/>
              <p:cNvSpPr/>
              <p:nvPr/>
            </p:nvSpPr>
            <p:spPr>
              <a:xfrm rot="17855641">
                <a:off x="3222667" y="2226445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3662581" y="2157412"/>
                <a:ext cx="6786" cy="1620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>
              <a:off x="7645068" y="5521889"/>
              <a:ext cx="1156483" cy="813053"/>
              <a:chOff x="3484448" y="2357711"/>
              <a:chExt cx="867475" cy="813053"/>
            </a:xfrm>
          </p:grpSpPr>
          <p:sp>
            <p:nvSpPr>
              <p:cNvPr id="28" name="Arc 27"/>
              <p:cNvSpPr/>
              <p:nvPr/>
            </p:nvSpPr>
            <p:spPr>
              <a:xfrm rot="330917">
                <a:off x="3484448" y="2357711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4224745" y="2552871"/>
                <a:ext cx="127178" cy="5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2" name="Straight Connector 41"/>
          <p:cNvCxnSpPr/>
          <p:nvPr/>
        </p:nvCxnSpPr>
        <p:spPr>
          <a:xfrm flipV="1">
            <a:off x="7771314" y="3841051"/>
            <a:ext cx="1791800" cy="23242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127132" y="4780071"/>
            <a:ext cx="2656403" cy="198081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7132" y="1989808"/>
            <a:ext cx="5954010" cy="2592288"/>
            <a:chOff x="127117" y="1989808"/>
            <a:chExt cx="5954010" cy="2592288"/>
          </a:xfrm>
        </p:grpSpPr>
        <p:sp>
          <p:nvSpPr>
            <p:cNvPr id="5" name="Cloud Callout 4"/>
            <p:cNvSpPr/>
            <p:nvPr/>
          </p:nvSpPr>
          <p:spPr>
            <a:xfrm>
              <a:off x="127117" y="1989808"/>
              <a:ext cx="5954010" cy="25922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D1402C2-7D20-43C1-A2CE-A7DD74045BC5}"/>
                </a:ext>
              </a:extLst>
            </p:cNvPr>
            <p:cNvSpPr txBox="1"/>
            <p:nvPr/>
          </p:nvSpPr>
          <p:spPr>
            <a:xfrm>
              <a:off x="780673" y="2590313"/>
              <a:ext cx="5011697" cy="120032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Oz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endPara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Oy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12724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6" grpId="0"/>
      <p:bldP spid="6" grpId="1"/>
      <p:bldP spid="2" grpId="0"/>
      <p:bldP spid="2" grpId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02" y="2222254"/>
            <a:ext cx="2912314" cy="290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74" y="2623426"/>
            <a:ext cx="4527253" cy="2646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>
            <a:extLst>
              <a:ext uri="{FF2B5EF4-FFF2-40B4-BE49-F238E27FC236}">
                <a16:creationId xmlns="" xmlns:a16="http://schemas.microsoft.com/office/drawing/2014/main" id="{FB4D002D-9B13-3B4E-9B2C-98BECC6E7F7D}"/>
              </a:ext>
            </a:extLst>
          </p:cNvPr>
          <p:cNvSpPr/>
          <p:nvPr/>
        </p:nvSpPr>
        <p:spPr>
          <a:xfrm>
            <a:off x="6009445" y="5172241"/>
            <a:ext cx="709082" cy="433121"/>
          </a:xfrm>
          <a:prstGeom prst="roundRect">
            <a:avLst/>
          </a:prstGeom>
          <a:solidFill>
            <a:srgbClr val="F8ED1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38376" y="188640"/>
            <a:ext cx="9322206" cy="1512168"/>
          </a:xfrm>
          <a:prstGeom prst="roundRect">
            <a:avLst/>
          </a:prstGeom>
          <a:solidFill>
            <a:srgbClr val="CE24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535F7D9C-68E2-F346-A9B6-493023C9ACFC}"/>
                  </a:ext>
                </a:extLst>
              </p:cNvPr>
              <p:cNvSpPr/>
              <p:nvPr/>
            </p:nvSpPr>
            <p:spPr>
              <a:xfrm>
                <a:off x="1749556" y="72373"/>
                <a:ext cx="9847269" cy="20370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457200"/>
                <a:r>
                  <a:rPr lang="en-US" sz="3200" b="1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dụ: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defTabSz="457200"/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𝐳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𝐎𝐲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35F7D9C-68E2-F346-A9B6-493023C9AC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22" y="72373"/>
                <a:ext cx="9847269" cy="2037008"/>
              </a:xfrm>
              <a:prstGeom prst="rect">
                <a:avLst/>
              </a:prstGeom>
              <a:blipFill rotWithShape="1">
                <a:blip r:embed="rId6"/>
                <a:stretch>
                  <a:fillRect l="-16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>
            <a:extLst>
              <a:ext uri="{FF2B5EF4-FFF2-40B4-BE49-F238E27FC236}">
                <a16:creationId xmlns="" xmlns:a16="http://schemas.microsoft.com/office/drawing/2014/main" id="{7ABE7E5F-7DAB-A749-9625-71537AACBD92}"/>
              </a:ext>
            </a:extLst>
          </p:cNvPr>
          <p:cNvSpPr/>
          <p:nvPr/>
        </p:nvSpPr>
        <p:spPr>
          <a:xfrm>
            <a:off x="9911630" y="5127872"/>
            <a:ext cx="807728" cy="481661"/>
          </a:xfrm>
          <a:prstGeom prst="roundRect">
            <a:avLst/>
          </a:prstGeom>
          <a:solidFill>
            <a:srgbClr val="F8ED1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62" t="-1004" r="16154"/>
          <a:stretch/>
        </p:blipFill>
        <p:spPr>
          <a:xfrm>
            <a:off x="197912" y="5348193"/>
            <a:ext cx="2153381" cy="1507969"/>
          </a:xfrm>
          <a:prstGeom prst="rect">
            <a:avLst/>
          </a:prstGeom>
        </p:spPr>
      </p:pic>
      <p:pic>
        <p:nvPicPr>
          <p:cNvPr id="17" name="Picture 2" descr="Kết quả hình ảnh cho mảnh ghép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35" y="100118"/>
            <a:ext cx="1479447" cy="893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>
            <a:extLst>
              <a:ext uri="{FF2B5EF4-FFF2-40B4-BE49-F238E27FC236}">
                <a16:creationId xmlns="" xmlns:a16="http://schemas.microsoft.com/office/drawing/2014/main" id="{DAD2568D-0F81-CD45-A162-44223F68A071}"/>
              </a:ext>
            </a:extLst>
          </p:cNvPr>
          <p:cNvSpPr/>
          <p:nvPr/>
        </p:nvSpPr>
        <p:spPr>
          <a:xfrm>
            <a:off x="1694456" y="5103670"/>
            <a:ext cx="701386" cy="489047"/>
          </a:xfrm>
          <a:prstGeom prst="roundRect">
            <a:avLst/>
          </a:prstGeom>
          <a:solidFill>
            <a:srgbClr val="F8ED14"/>
          </a:solidFill>
          <a:ln>
            <a:solidFill>
              <a:srgbClr val="CE24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4211" y="2535199"/>
            <a:ext cx="2562597" cy="2539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36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413" y="1989426"/>
            <a:ext cx="41243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Hình chữ nhật: Góc Tròn 24">
            <a:extLst>
              <a:ext uri="{FF2B5EF4-FFF2-40B4-BE49-F238E27FC236}">
                <a16:creationId xmlns="" xmlns:a16="http://schemas.microsoft.com/office/drawing/2014/main" id="{E054ABF7-0A33-4675-AC99-06902A6755A0}"/>
              </a:ext>
            </a:extLst>
          </p:cNvPr>
          <p:cNvSpPr/>
          <p:nvPr/>
        </p:nvSpPr>
        <p:spPr>
          <a:xfrm>
            <a:off x="463592" y="267247"/>
            <a:ext cx="8563813" cy="1780256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3600">
              <a:solidFill>
                <a:srgbClr val="FF0066"/>
              </a:solidFill>
              <a:latin typeface="#9Slide01 Tieu de ngan" panose="00000700000000000000" pitchFamily="2" charset="0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xmlns="" id="{9C04A916-A7F0-F44F-9449-5B8AA6419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31" y="2364468"/>
            <a:ext cx="637794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Điều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kiện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CE249D"/>
                </a:solidFill>
                <a:latin typeface="Times New Roman" pitchFamily="18" charset="0"/>
              </a:rPr>
              <a:t>Oz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xOy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CDFB183B-7BBA-FC4D-9701-9485E6A28025}"/>
                  </a:ext>
                </a:extLst>
              </p:cNvPr>
              <p:cNvSpPr txBox="1"/>
              <p:nvPr/>
            </p:nvSpPr>
            <p:spPr>
              <a:xfrm>
                <a:off x="604916" y="3779636"/>
                <a:ext cx="9536728" cy="2896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defTabSz="45720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b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𝐱𝐎𝐲</m:t>
                            </m:r>
                            <m:r>
                              <a:rPr lang="en-US" sz="3200" b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acc>
                      </m:num>
                      <m:den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DFB183B-7BBA-FC4D-9701-9485E6A2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16" y="3779636"/>
                <a:ext cx="9536728" cy="2896690"/>
              </a:xfrm>
              <a:prstGeom prst="rect">
                <a:avLst/>
              </a:prstGeom>
              <a:blipFill rotWithShape="1">
                <a:blip r:embed="rId5"/>
                <a:stretch>
                  <a:fillRect l="-1597" t="-2316" b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ình chữ nhật: Góc Tròn 11">
            <a:extLst>
              <a:ext uri="{FF2B5EF4-FFF2-40B4-BE49-F238E27FC236}">
                <a16:creationId xmlns="" xmlns:a16="http://schemas.microsoft.com/office/drawing/2014/main" id="{5E07DD74-BD50-4EA7-81EA-CA815A1F4988}"/>
              </a:ext>
            </a:extLst>
          </p:cNvPr>
          <p:cNvSpPr/>
          <p:nvPr/>
        </p:nvSpPr>
        <p:spPr>
          <a:xfrm>
            <a:off x="1087711" y="452051"/>
            <a:ext cx="7136546" cy="132526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r>
              <a:rPr lang="en-US" sz="3000" b="1" dirty="0" err="1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 i="1" dirty="0" smtClean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Chọn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đáp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án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Đúng</a:t>
            </a:r>
            <a:endParaRPr lang="en-US" sz="3000" b="1" dirty="0">
              <a:solidFill>
                <a:srgbClr val="EF0BB3"/>
              </a:solidFill>
              <a:latin typeface="Times New Roman" pitchFamily="18" charset="0"/>
            </a:endParaRPr>
          </a:p>
          <a:p>
            <a:pPr defTabSz="457200"/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3000" b="1" i="1" dirty="0">
              <a:solidFill>
                <a:srgbClr val="70AD47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/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i="1" dirty="0" smtClean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Oval 2"/>
          <p:cNvSpPr/>
          <p:nvPr/>
        </p:nvSpPr>
        <p:spPr>
          <a:xfrm>
            <a:off x="574557" y="5202814"/>
            <a:ext cx="624120" cy="602450"/>
          </a:xfrm>
          <a:prstGeom prst="ellipse">
            <a:avLst/>
          </a:prstGeom>
          <a:noFill/>
          <a:ln w="38100">
            <a:solidFill>
              <a:srgbClr val="FA1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556154" y="5968176"/>
            <a:ext cx="642523" cy="557168"/>
          </a:xfrm>
          <a:prstGeom prst="ellipse">
            <a:avLst/>
          </a:prstGeom>
          <a:noFill/>
          <a:ln w="38100">
            <a:solidFill>
              <a:srgbClr val="FA1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1:00</a:t>
            </a:r>
          </a:p>
        </p:txBody>
      </p:sp>
      <p:sp>
        <p:nvSpPr>
          <p:cNvPr id="12" name="Oval 1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9</a:t>
            </a:r>
          </a:p>
        </p:txBody>
      </p:sp>
      <p:sp>
        <p:nvSpPr>
          <p:cNvPr id="13" name="Oval 1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8</a:t>
            </a:r>
          </a:p>
        </p:txBody>
      </p:sp>
      <p:sp>
        <p:nvSpPr>
          <p:cNvPr id="15" name="Oval 1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7</a:t>
            </a:r>
          </a:p>
        </p:txBody>
      </p:sp>
      <p:sp>
        <p:nvSpPr>
          <p:cNvPr id="17" name="Oval 1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6</a:t>
            </a:r>
          </a:p>
        </p:txBody>
      </p:sp>
      <p:sp>
        <p:nvSpPr>
          <p:cNvPr id="19" name="Oval 1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5</a:t>
            </a:r>
          </a:p>
        </p:txBody>
      </p:sp>
      <p:sp>
        <p:nvSpPr>
          <p:cNvPr id="20" name="Oval 1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4</a:t>
            </a:r>
          </a:p>
        </p:txBody>
      </p:sp>
      <p:sp>
        <p:nvSpPr>
          <p:cNvPr id="21" name="Oval 2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3</a:t>
            </a:r>
          </a:p>
        </p:txBody>
      </p:sp>
      <p:sp>
        <p:nvSpPr>
          <p:cNvPr id="22" name="Oval 2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2</a:t>
            </a:r>
          </a:p>
        </p:txBody>
      </p:sp>
      <p:sp>
        <p:nvSpPr>
          <p:cNvPr id="23" name="Oval 2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1</a:t>
            </a:r>
          </a:p>
        </p:txBody>
      </p:sp>
      <p:sp>
        <p:nvSpPr>
          <p:cNvPr id="24" name="Oval 2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0</a:t>
            </a:r>
          </a:p>
        </p:txBody>
      </p:sp>
      <p:sp>
        <p:nvSpPr>
          <p:cNvPr id="25" name="Oval 2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9</a:t>
            </a:r>
          </a:p>
        </p:txBody>
      </p:sp>
      <p:sp>
        <p:nvSpPr>
          <p:cNvPr id="26" name="Oval 2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8</a:t>
            </a:r>
          </a:p>
        </p:txBody>
      </p:sp>
      <p:sp>
        <p:nvSpPr>
          <p:cNvPr id="27" name="Oval 2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7</a:t>
            </a:r>
          </a:p>
        </p:txBody>
      </p:sp>
      <p:sp>
        <p:nvSpPr>
          <p:cNvPr id="28" name="Oval 2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6</a:t>
            </a:r>
          </a:p>
        </p:txBody>
      </p:sp>
      <p:sp>
        <p:nvSpPr>
          <p:cNvPr id="29" name="Oval 2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5</a:t>
            </a:r>
          </a:p>
        </p:txBody>
      </p:sp>
      <p:sp>
        <p:nvSpPr>
          <p:cNvPr id="30" name="Oval 2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4</a:t>
            </a:r>
          </a:p>
        </p:txBody>
      </p:sp>
      <p:sp>
        <p:nvSpPr>
          <p:cNvPr id="31" name="Oval 3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3</a:t>
            </a:r>
          </a:p>
        </p:txBody>
      </p:sp>
      <p:sp>
        <p:nvSpPr>
          <p:cNvPr id="32" name="Oval 3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2</a:t>
            </a:r>
          </a:p>
        </p:txBody>
      </p:sp>
      <p:sp>
        <p:nvSpPr>
          <p:cNvPr id="33" name="Oval 3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1</a:t>
            </a:r>
          </a:p>
        </p:txBody>
      </p:sp>
      <p:sp>
        <p:nvSpPr>
          <p:cNvPr id="34" name="Oval 3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0</a:t>
            </a:r>
          </a:p>
        </p:txBody>
      </p:sp>
      <p:sp>
        <p:nvSpPr>
          <p:cNvPr id="35" name="Oval 3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9</a:t>
            </a:r>
          </a:p>
        </p:txBody>
      </p:sp>
      <p:sp>
        <p:nvSpPr>
          <p:cNvPr id="36" name="Oval 3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8</a:t>
            </a:r>
          </a:p>
        </p:txBody>
      </p:sp>
      <p:sp>
        <p:nvSpPr>
          <p:cNvPr id="37" name="Oval 3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7</a:t>
            </a:r>
          </a:p>
        </p:txBody>
      </p:sp>
      <p:sp>
        <p:nvSpPr>
          <p:cNvPr id="38" name="Oval 3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6</a:t>
            </a:r>
          </a:p>
        </p:txBody>
      </p:sp>
      <p:sp>
        <p:nvSpPr>
          <p:cNvPr id="39" name="Oval 3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5</a:t>
            </a:r>
          </a:p>
        </p:txBody>
      </p:sp>
      <p:sp>
        <p:nvSpPr>
          <p:cNvPr id="40" name="Oval 3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4</a:t>
            </a:r>
          </a:p>
        </p:txBody>
      </p:sp>
      <p:sp>
        <p:nvSpPr>
          <p:cNvPr id="41" name="Oval 4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3</a:t>
            </a:r>
          </a:p>
        </p:txBody>
      </p:sp>
      <p:sp>
        <p:nvSpPr>
          <p:cNvPr id="42" name="Oval 4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2</a:t>
            </a:r>
          </a:p>
        </p:txBody>
      </p:sp>
      <p:sp>
        <p:nvSpPr>
          <p:cNvPr id="43" name="Oval 4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1</a:t>
            </a:r>
          </a:p>
        </p:txBody>
      </p:sp>
      <p:sp>
        <p:nvSpPr>
          <p:cNvPr id="44" name="Oval 4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0</a:t>
            </a:r>
          </a:p>
        </p:txBody>
      </p:sp>
      <p:sp>
        <p:nvSpPr>
          <p:cNvPr id="45" name="Oval 4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9</a:t>
            </a:r>
          </a:p>
        </p:txBody>
      </p:sp>
      <p:sp>
        <p:nvSpPr>
          <p:cNvPr id="46" name="Oval 4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8</a:t>
            </a:r>
          </a:p>
        </p:txBody>
      </p:sp>
      <p:sp>
        <p:nvSpPr>
          <p:cNvPr id="47" name="Oval 4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7</a:t>
            </a:r>
          </a:p>
        </p:txBody>
      </p:sp>
      <p:sp>
        <p:nvSpPr>
          <p:cNvPr id="48" name="Oval 4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6</a:t>
            </a:r>
          </a:p>
        </p:txBody>
      </p:sp>
      <p:sp>
        <p:nvSpPr>
          <p:cNvPr id="49" name="Oval 4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5</a:t>
            </a:r>
          </a:p>
        </p:txBody>
      </p:sp>
      <p:sp>
        <p:nvSpPr>
          <p:cNvPr id="50" name="Oval 4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4</a:t>
            </a:r>
          </a:p>
        </p:txBody>
      </p:sp>
      <p:sp>
        <p:nvSpPr>
          <p:cNvPr id="51" name="Oval 5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3</a:t>
            </a:r>
          </a:p>
        </p:txBody>
      </p:sp>
      <p:sp>
        <p:nvSpPr>
          <p:cNvPr id="52" name="Oval 5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2</a:t>
            </a:r>
          </a:p>
        </p:txBody>
      </p:sp>
      <p:sp>
        <p:nvSpPr>
          <p:cNvPr id="53" name="Oval 5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1</a:t>
            </a:r>
          </a:p>
        </p:txBody>
      </p:sp>
      <p:sp>
        <p:nvSpPr>
          <p:cNvPr id="54" name="Oval 5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0</a:t>
            </a:r>
          </a:p>
        </p:txBody>
      </p:sp>
      <p:sp>
        <p:nvSpPr>
          <p:cNvPr id="55" name="Oval 5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9</a:t>
            </a:r>
          </a:p>
        </p:txBody>
      </p:sp>
      <p:sp>
        <p:nvSpPr>
          <p:cNvPr id="56" name="Oval 5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8</a:t>
            </a:r>
          </a:p>
        </p:txBody>
      </p:sp>
      <p:sp>
        <p:nvSpPr>
          <p:cNvPr id="57" name="Oval 5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7</a:t>
            </a:r>
          </a:p>
        </p:txBody>
      </p:sp>
      <p:sp>
        <p:nvSpPr>
          <p:cNvPr id="58" name="Oval 5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6</a:t>
            </a:r>
          </a:p>
        </p:txBody>
      </p:sp>
      <p:sp>
        <p:nvSpPr>
          <p:cNvPr id="59" name="Oval 5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5</a:t>
            </a:r>
          </a:p>
        </p:txBody>
      </p:sp>
      <p:sp>
        <p:nvSpPr>
          <p:cNvPr id="60" name="Oval 5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4</a:t>
            </a:r>
          </a:p>
        </p:txBody>
      </p:sp>
      <p:sp>
        <p:nvSpPr>
          <p:cNvPr id="61" name="Oval 6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3</a:t>
            </a:r>
          </a:p>
        </p:txBody>
      </p:sp>
      <p:sp>
        <p:nvSpPr>
          <p:cNvPr id="62" name="Oval 6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2</a:t>
            </a:r>
          </a:p>
        </p:txBody>
      </p:sp>
      <p:sp>
        <p:nvSpPr>
          <p:cNvPr id="63" name="Oval 6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1</a:t>
            </a:r>
          </a:p>
        </p:txBody>
      </p:sp>
      <p:sp>
        <p:nvSpPr>
          <p:cNvPr id="64" name="Oval 6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0</a:t>
            </a:r>
          </a:p>
        </p:txBody>
      </p:sp>
      <p:sp>
        <p:nvSpPr>
          <p:cNvPr id="65" name="Oval 6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9</a:t>
            </a:r>
          </a:p>
        </p:txBody>
      </p:sp>
      <p:sp>
        <p:nvSpPr>
          <p:cNvPr id="66" name="Oval 6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8</a:t>
            </a:r>
          </a:p>
        </p:txBody>
      </p:sp>
      <p:sp>
        <p:nvSpPr>
          <p:cNvPr id="67" name="Oval 6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7</a:t>
            </a:r>
          </a:p>
        </p:txBody>
      </p:sp>
      <p:sp>
        <p:nvSpPr>
          <p:cNvPr id="68" name="Oval 6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6</a:t>
            </a:r>
          </a:p>
        </p:txBody>
      </p:sp>
      <p:sp>
        <p:nvSpPr>
          <p:cNvPr id="69" name="Oval 6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5</a:t>
            </a:r>
          </a:p>
        </p:txBody>
      </p:sp>
      <p:sp>
        <p:nvSpPr>
          <p:cNvPr id="70" name="Oval 6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4</a:t>
            </a:r>
          </a:p>
        </p:txBody>
      </p:sp>
      <p:sp>
        <p:nvSpPr>
          <p:cNvPr id="71" name="Oval 7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3</a:t>
            </a:r>
          </a:p>
        </p:txBody>
      </p:sp>
      <p:sp>
        <p:nvSpPr>
          <p:cNvPr id="72" name="Oval 7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2</a:t>
            </a:r>
          </a:p>
        </p:txBody>
      </p:sp>
      <p:sp>
        <p:nvSpPr>
          <p:cNvPr id="73" name="Oval 7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1</a:t>
            </a:r>
          </a:p>
        </p:txBody>
      </p:sp>
      <p:sp>
        <p:nvSpPr>
          <p:cNvPr id="74" name="Oval 7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1002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1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2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3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4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  <p:bldP spid="11" grpId="0"/>
      <p:bldP spid="16" grpId="0" animBg="1"/>
      <p:bldP spid="3" grpId="0" animBg="1"/>
      <p:bldP spid="18" grpId="0" animBg="1"/>
      <p:bldP spid="10" grpId="0" animBg="1"/>
      <p:bldP spid="12" grpId="0" animBg="1"/>
      <p:bldP spid="13" grpId="0" animBg="1"/>
      <p:bldP spid="15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" descr="C:\Users\Administrator\Desktop\Van Anh\hn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" t="22482" r="2929" b="5598"/>
          <a:stretch/>
        </p:blipFill>
        <p:spPr bwMode="auto">
          <a:xfrm>
            <a:off x="15" y="4"/>
            <a:ext cx="12190413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xmlns="" id="{E054ABF7-0A33-4675-AC99-06902A6755A0}"/>
              </a:ext>
            </a:extLst>
          </p:cNvPr>
          <p:cNvSpPr/>
          <p:nvPr/>
        </p:nvSpPr>
        <p:spPr>
          <a:xfrm>
            <a:off x="3076344" y="950891"/>
            <a:ext cx="6037724" cy="1576357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rgbClr val="F01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10" tIns="38405" rIns="76810" bIns="38405" rtlCol="0" anchor="ctr"/>
          <a:lstStyle/>
          <a:p>
            <a:pPr algn="ctr" defTabSz="457200"/>
            <a:r>
              <a:rPr lang="en-US" sz="3000">
                <a:solidFill>
                  <a:srgbClr val="00B050"/>
                </a:solidFill>
                <a:latin typeface="#9Slide01 Tieu de ngan" panose="00000700000000000000" pitchFamily="2" charset="0"/>
              </a:rPr>
              <a:t>NỘI DUNG CH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3223725" y="1131271"/>
                <a:ext cx="5674319" cy="1186859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solidFill>
                  <a:srgbClr val="CE24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pPr algn="ctr"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b="1" dirty="0">
                  <a:solidFill>
                    <a:srgbClr val="70AD47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ình chữ nhật: Góc Trò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725" y="1131267"/>
                <a:ext cx="5674319" cy="1186859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 b="-8673"/>
                </a:stretch>
              </a:blipFill>
              <a:ln>
                <a:solidFill>
                  <a:srgbClr val="CE249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63172" y="3696631"/>
            <a:ext cx="5134137" cy="147283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220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62678" y="3660606"/>
            <a:ext cx="4912648" cy="148310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6897889" y="3780136"/>
                <a:ext cx="4571402" cy="1260636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206" tIns="25603" rIns="51206" bIns="25603" rtlCol="0" anchor="ctr"/>
              <a:lstStyle/>
              <a:p>
                <a:pPr defTabSz="457200">
                  <a:lnSpc>
                    <a:spcPct val="107000"/>
                  </a:lnSpc>
                  <a:spcAft>
                    <a:spcPts val="448"/>
                  </a:spcAft>
                </a:pPr>
                <a:r>
                  <a:rPr 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𝐳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𝐎𝐲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vi-VN" sz="3000" b="1" i="1">
                                <a:solidFill>
                                  <a:srgbClr val="380BF5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1">
                                <a:solidFill>
                                  <a:srgbClr val="380BF5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𝐎𝐲</m:t>
                            </m:r>
                          </m:e>
                        </m:acc>
                      </m:num>
                      <m:den>
                        <m:r>
                          <a:rPr lang="vi-VN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000" b="1" dirty="0">
                  <a:solidFill>
                    <a:srgbClr val="15058D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889" y="3780136"/>
                <a:ext cx="4571402" cy="1260636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578494" y="3805894"/>
                <a:ext cx="4864287" cy="1260636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pPr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Tia 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𝐳</m:t>
                    </m:r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3000" b="1" i="1" smtClean="0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𝐲</m:t>
                    </m:r>
                  </m:oMath>
                </a14:m>
                <a:endParaRPr lang="en-US" sz="3000" b="1" dirty="0">
                  <a:solidFill>
                    <a:srgbClr val="380B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𝐳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𝐎𝐲</m:t>
                        </m:r>
                      </m:e>
                    </m:acc>
                  </m:oMath>
                </a14:m>
                <a:endParaRPr lang="en-US" sz="3000" b="1" dirty="0">
                  <a:solidFill>
                    <a:srgbClr val="15058D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ình chữ nhật: Góc Trò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79" y="3805894"/>
                <a:ext cx="4864287" cy="126063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 t="-14976" b="-236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C45A060-BC9D-F64C-A4E5-6856E34097B8}"/>
              </a:ext>
            </a:extLst>
          </p:cNvPr>
          <p:cNvSpPr txBox="1"/>
          <p:nvPr/>
        </p:nvSpPr>
        <p:spPr>
          <a:xfrm rot="20157426">
            <a:off x="3453114" y="2864573"/>
            <a:ext cx="175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585875" y="2521305"/>
            <a:ext cx="2708153" cy="1139335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18" idx="0"/>
          </p:cNvCxnSpPr>
          <p:nvPr/>
        </p:nvCxnSpPr>
        <p:spPr>
          <a:xfrm flipH="1" flipV="1">
            <a:off x="6284073" y="2521306"/>
            <a:ext cx="2934930" cy="1139333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5C45A060-BC9D-F64C-A4E5-6856E34097B8}"/>
              </a:ext>
            </a:extLst>
          </p:cNvPr>
          <p:cNvSpPr txBox="1"/>
          <p:nvPr/>
        </p:nvSpPr>
        <p:spPr>
          <a:xfrm rot="1219078">
            <a:off x="7843939" y="3054088"/>
            <a:ext cx="175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37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2" grpId="0" animBg="1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istrator\Desktop\Van Anh\mau toan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19041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40986A66-CE79-D14C-863C-D7E477BF2A48}"/>
                  </a:ext>
                </a:extLst>
              </p:cNvPr>
              <p:cNvSpPr txBox="1"/>
              <p:nvPr/>
            </p:nvSpPr>
            <p:spPr>
              <a:xfrm>
                <a:off x="298562" y="3198627"/>
                <a:ext cx="1159328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0986A66-CE79-D14C-863C-D7E477BF2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62" y="3198627"/>
                <a:ext cx="11593288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735" t="-15517" b="-36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412EFB3-F8EF-3748-973A-98CA6CD43667}"/>
              </a:ext>
            </a:extLst>
          </p:cNvPr>
          <p:cNvSpPr txBox="1"/>
          <p:nvPr/>
        </p:nvSpPr>
        <p:spPr>
          <a:xfrm>
            <a:off x="7" y="1601541"/>
            <a:ext cx="128419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A PHÂN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5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Users\Administrator\Desktop\Van Anh\hn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412EFB3-F8EF-3748-973A-98CA6CD43667}"/>
              </a:ext>
            </a:extLst>
          </p:cNvPr>
          <p:cNvSpPr txBox="1"/>
          <p:nvPr/>
        </p:nvSpPr>
        <p:spPr>
          <a:xfrm>
            <a:off x="343398" y="749982"/>
            <a:ext cx="128419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a phân giác của 1 góc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3172" y="2756464"/>
            <a:ext cx="5134137" cy="147283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20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762678" y="2694681"/>
            <a:ext cx="4912648" cy="148310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20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897890" y="2814210"/>
            <a:ext cx="4571402" cy="126063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>
              <a:lnSpc>
                <a:spcPct val="107000"/>
              </a:lnSpc>
              <a:spcAft>
                <a:spcPts val="448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32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448"/>
              </a:spcAft>
            </a:pPr>
            <a:r>
              <a:rPr lang="en-US" sz="3200" b="1" dirty="0" err="1" smtClean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dirty="0" smtClean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3200" b="1" dirty="0">
              <a:solidFill>
                <a:srgbClr val="CE24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5E07DD74-BD50-4EA7-81EA-CA815A1F4988}"/>
              </a:ext>
            </a:extLst>
          </p:cNvPr>
          <p:cNvSpPr/>
          <p:nvPr/>
        </p:nvSpPr>
        <p:spPr>
          <a:xfrm>
            <a:off x="578494" y="2891484"/>
            <a:ext cx="4864287" cy="126063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10" tIns="38405" rIns="76810" bIns="38405" rtlCol="0" anchor="ctr"/>
          <a:lstStyle/>
          <a:p>
            <a:pPr algn="ctr" defTabSz="457200"/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defTabSz="457200"/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2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200" b="1" dirty="0">
              <a:solidFill>
                <a:srgbClr val="CE24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500077" y="1555384"/>
            <a:ext cx="2708153" cy="1139335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0" idx="0"/>
          </p:cNvCxnSpPr>
          <p:nvPr/>
        </p:nvCxnSpPr>
        <p:spPr>
          <a:xfrm flipH="1" flipV="1">
            <a:off x="6284073" y="1555385"/>
            <a:ext cx="2934930" cy="1139333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82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517" y="1039110"/>
            <a:ext cx="412432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Kết quả hình ảnh cho thước đo góc 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762" y="2507449"/>
            <a:ext cx="5401739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2622" y="4192361"/>
            <a:ext cx="1071700" cy="644077"/>
          </a:xfrm>
          <a:prstGeom prst="rect">
            <a:avLst/>
          </a:prstGeom>
          <a:ln w="28575"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1687" y="3872859"/>
            <a:ext cx="943828" cy="749140"/>
          </a:xfrm>
          <a:prstGeom prst="rect">
            <a:avLst/>
          </a:prstGeom>
          <a:ln w="28575">
            <a:noFill/>
          </a:ln>
        </p:spPr>
      </p:pic>
      <p:sp>
        <p:nvSpPr>
          <p:cNvPr id="12" name="Down Arrow 11"/>
          <p:cNvSpPr/>
          <p:nvPr/>
        </p:nvSpPr>
        <p:spPr>
          <a:xfrm rot="4875348">
            <a:off x="7031779" y="2355408"/>
            <a:ext cx="191235" cy="492429"/>
          </a:xfrm>
          <a:prstGeom prst="downArrow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4524" y="303388"/>
                <a:ext cx="112243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𝑶𝒚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2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24" y="303388"/>
                <a:ext cx="1122437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08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96985" y="5503424"/>
                <a:ext cx="10758761" cy="116593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y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𝟓</m:t>
                    </m:r>
                    <m:r>
                      <a:rPr lang="en-US" sz="30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12" y="5503424"/>
                <a:ext cx="8070121" cy="1165936"/>
              </a:xfrm>
              <a:prstGeom prst="rect">
                <a:avLst/>
              </a:prstGeom>
              <a:blipFill rotWithShape="1">
                <a:blip r:embed="rId7"/>
                <a:stretch>
                  <a:fillRect l="-1737" t="-524" b="-104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66056" y="1172096"/>
            <a:ext cx="108399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96985" y="4836410"/>
                <a:ext cx="10758761" cy="635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3000" b="1" i="1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𝟕𝟎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12" y="4836410"/>
                <a:ext cx="8070121" cy="635000"/>
              </a:xfrm>
              <a:prstGeom prst="rect">
                <a:avLst/>
              </a:prstGeom>
              <a:blipFill rotWithShape="1">
                <a:blip r:embed="rId8"/>
                <a:stretch>
                  <a:fillRect l="-1737" t="-3810" b="-238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4">
            <a:extLst>
              <a:ext uri="{FF2B5EF4-FFF2-40B4-BE49-F238E27FC236}">
                <a16:creationId xmlns="" xmlns:a16="http://schemas.microsoft.com/office/drawing/2014/main" id="{0F1B6C1D-7101-43F8-94CD-FA44715808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45868" y="1816082"/>
            <a:ext cx="1321741" cy="2727373"/>
            <a:chOff x="2712" y="1405"/>
            <a:chExt cx="534" cy="1469"/>
          </a:xfrm>
        </p:grpSpPr>
        <p:sp>
          <p:nvSpPr>
            <p:cNvPr id="11" name="Line 5">
              <a:extLst>
                <a:ext uri="{FF2B5EF4-FFF2-40B4-BE49-F238E27FC236}">
                  <a16:creationId xmlns="" xmlns:a16="http://schemas.microsoft.com/office/drawing/2014/main" id="{98507060-C460-42A1-9105-B4692EFA8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2" y="1495"/>
              <a:ext cx="534" cy="1379"/>
            </a:xfrm>
            <a:prstGeom prst="line">
              <a:avLst/>
            </a:prstGeom>
            <a:noFill/>
            <a:ln w="571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Rectangle 6">
              <a:extLst>
                <a:ext uri="{FF2B5EF4-FFF2-40B4-BE49-F238E27FC236}">
                  <a16:creationId xmlns="" xmlns:a16="http://schemas.microsoft.com/office/drawing/2014/main" id="{1EAEC905-4C8F-45D7-9CAA-45B4CEFA6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405"/>
              <a:ext cx="81" cy="23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y</a:t>
              </a:r>
              <a:endParaRPr lang="en-US" altLang="en-US" sz="28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Group 9">
            <a:extLst>
              <a:ext uri="{FF2B5EF4-FFF2-40B4-BE49-F238E27FC236}">
                <a16:creationId xmlns="" xmlns:a16="http://schemas.microsoft.com/office/drawing/2014/main" id="{6A544E1D-99BC-4C5C-B417-5BA28B0C3B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46057" y="2717541"/>
            <a:ext cx="2569299" cy="1819275"/>
            <a:chOff x="4325" y="1722"/>
            <a:chExt cx="1214" cy="1146"/>
          </a:xfrm>
        </p:grpSpPr>
        <p:sp>
          <p:nvSpPr>
            <p:cNvPr id="20" name="Line 10">
              <a:extLst>
                <a:ext uri="{FF2B5EF4-FFF2-40B4-BE49-F238E27FC236}">
                  <a16:creationId xmlns="" xmlns:a16="http://schemas.microsoft.com/office/drawing/2014/main" id="{0F7F0028-BB9E-46A3-8BB2-E8568A1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5" y="2034"/>
              <a:ext cx="1214" cy="834"/>
            </a:xfrm>
            <a:prstGeom prst="line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Rectangle 11">
              <a:extLst>
                <a:ext uri="{FF2B5EF4-FFF2-40B4-BE49-F238E27FC236}">
                  <a16:creationId xmlns="" xmlns:a16="http://schemas.microsoft.com/office/drawing/2014/main" id="{1FE1F0E0-E471-43D3-9574-548FF2124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1722"/>
              <a:ext cx="8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z</a:t>
              </a:r>
              <a:endParaRPr lang="en-US" altLang="en-US" sz="28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="" xmlns:a16="http://schemas.microsoft.com/office/drawing/2014/main" id="{E81D02FA-E722-4DEB-9E5C-E11F7A3A1D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23288" y="4522881"/>
            <a:ext cx="4042077" cy="476251"/>
            <a:chOff x="2584" y="2849"/>
            <a:chExt cx="1392" cy="300"/>
          </a:xfrm>
        </p:grpSpPr>
        <p:sp>
          <p:nvSpPr>
            <p:cNvPr id="24" name="Line 15">
              <a:extLst>
                <a:ext uri="{FF2B5EF4-FFF2-40B4-BE49-F238E27FC236}">
                  <a16:creationId xmlns="" xmlns:a16="http://schemas.microsoft.com/office/drawing/2014/main" id="{594821A1-9540-45E3-834A-5651CDA78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5" y="2861"/>
              <a:ext cx="1261" cy="0"/>
            </a:xfrm>
            <a:prstGeom prst="line">
              <a:avLst/>
            </a:prstGeom>
            <a:noFill/>
            <a:ln w="571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16">
                  <a:extLst>
                    <a:ext uri="{FF2B5EF4-FFF2-40B4-BE49-F238E27FC236}">
                      <a16:creationId xmlns="" xmlns:a16="http://schemas.microsoft.com/office/drawing/2014/main" id="{BC5A523D-08F2-44F4-9A02-E44F4DF84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66" y="2878"/>
                  <a:ext cx="104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altLang="en-US" sz="28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16">
                  <a:extLst>
                    <a:ext uri="{FF2B5EF4-FFF2-40B4-BE49-F238E27FC236}">
                      <a16:creationId xmlns:a16="http://schemas.microsoft.com/office/drawing/2014/main" xmlns="" id="{BC5A523D-08F2-44F4-9A02-E44F4DF84B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66" y="2878"/>
                  <a:ext cx="190" cy="27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0">
              <a:extLst>
                <a:ext uri="{FF2B5EF4-FFF2-40B4-BE49-F238E27FC236}">
                  <a16:creationId xmlns="" xmlns:a16="http://schemas.microsoft.com/office/drawing/2014/main" id="{ABA08A86-9AB8-41FD-AC65-B34DEF10A3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4" y="2849"/>
              <a:ext cx="143" cy="271"/>
              <a:chOff x="2584" y="2849"/>
              <a:chExt cx="143" cy="271"/>
            </a:xfrm>
          </p:grpSpPr>
          <p:sp>
            <p:nvSpPr>
              <p:cNvPr id="27" name="Oval 17">
                <a:extLst>
                  <a:ext uri="{FF2B5EF4-FFF2-40B4-BE49-F238E27FC236}">
                    <a16:creationId xmlns="" xmlns:a16="http://schemas.microsoft.com/office/drawing/2014/main" id="{9B43131F-5839-49B6-B350-4C7DD3EAC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2849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571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Oval 18">
                <a:extLst>
                  <a:ext uri="{FF2B5EF4-FFF2-40B4-BE49-F238E27FC236}">
                    <a16:creationId xmlns="" xmlns:a16="http://schemas.microsoft.com/office/drawing/2014/main" id="{3694B645-ADA1-4732-9360-40636B324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2849"/>
                <a:ext cx="24" cy="24"/>
              </a:xfrm>
              <a:prstGeom prst="ellipse">
                <a:avLst/>
              </a:prstGeom>
              <a:noFill/>
              <a:ln w="571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Rectangle 19">
                <a:extLst>
                  <a:ext uri="{FF2B5EF4-FFF2-40B4-BE49-F238E27FC236}">
                    <a16:creationId xmlns="" xmlns:a16="http://schemas.microsoft.com/office/drawing/2014/main" id="{FD0DEB64-E25C-4361-850E-15530F4BB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849"/>
                <a:ext cx="10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 i="1" dirty="0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O</a:t>
                </a:r>
                <a:endParaRPr lang="en-US" altLang="en-US" sz="2800" dirty="0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3803" y="3212976"/>
            <a:ext cx="402876" cy="302224"/>
          </a:xfrm>
          <a:prstGeom prst="rect">
            <a:avLst/>
          </a:prstGeom>
          <a:ln w="28575"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7017" y="2478983"/>
            <a:ext cx="417795" cy="313416"/>
          </a:xfrm>
          <a:prstGeom prst="rect">
            <a:avLst/>
          </a:prstGeom>
          <a:ln w="28575">
            <a:noFill/>
          </a:ln>
        </p:spPr>
      </p:pic>
      <p:sp>
        <p:nvSpPr>
          <p:cNvPr id="30" name="TextBox 29"/>
          <p:cNvSpPr txBox="1"/>
          <p:nvPr/>
        </p:nvSpPr>
        <p:spPr>
          <a:xfrm>
            <a:off x="5141253" y="762111"/>
            <a:ext cx="126547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915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7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C:\Users\Administrator\Desktop\Van Anh\hn1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76" y="461864"/>
            <a:ext cx="12047092" cy="6396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966056" y="2300499"/>
            <a:ext cx="10839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07320" y="3307054"/>
            <a:ext cx="6239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8560" y="173689"/>
            <a:ext cx="11270353" cy="147283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22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233885" y="308709"/>
                <a:ext cx="10901899" cy="1260636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𝒙𝑶𝒚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ình chữ nhật: Góc Tròn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6" y="308709"/>
                <a:ext cx="10901900" cy="126063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1:00</a:t>
            </a:r>
          </a:p>
        </p:txBody>
      </p:sp>
      <p:sp>
        <p:nvSpPr>
          <p:cNvPr id="37" name="Oval 3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9</a:t>
            </a:r>
          </a:p>
        </p:txBody>
      </p:sp>
      <p:sp>
        <p:nvSpPr>
          <p:cNvPr id="38" name="Oval 3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8</a:t>
            </a:r>
          </a:p>
        </p:txBody>
      </p:sp>
      <p:sp>
        <p:nvSpPr>
          <p:cNvPr id="39" name="Oval 3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7</a:t>
            </a:r>
          </a:p>
        </p:txBody>
      </p:sp>
      <p:sp>
        <p:nvSpPr>
          <p:cNvPr id="40" name="Oval 3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6</a:t>
            </a:r>
          </a:p>
        </p:txBody>
      </p:sp>
      <p:sp>
        <p:nvSpPr>
          <p:cNvPr id="41" name="Oval 4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5</a:t>
            </a:r>
          </a:p>
        </p:txBody>
      </p:sp>
      <p:sp>
        <p:nvSpPr>
          <p:cNvPr id="42" name="Oval 4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4</a:t>
            </a:r>
          </a:p>
        </p:txBody>
      </p:sp>
      <p:sp>
        <p:nvSpPr>
          <p:cNvPr id="43" name="Oval 4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3</a:t>
            </a:r>
          </a:p>
        </p:txBody>
      </p:sp>
      <p:sp>
        <p:nvSpPr>
          <p:cNvPr id="44" name="Oval 4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2</a:t>
            </a:r>
          </a:p>
        </p:txBody>
      </p:sp>
      <p:sp>
        <p:nvSpPr>
          <p:cNvPr id="45" name="Oval 4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1</a:t>
            </a:r>
          </a:p>
        </p:txBody>
      </p:sp>
      <p:sp>
        <p:nvSpPr>
          <p:cNvPr id="46" name="Oval 4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0</a:t>
            </a:r>
          </a:p>
        </p:txBody>
      </p:sp>
      <p:sp>
        <p:nvSpPr>
          <p:cNvPr id="47" name="Oval 4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9</a:t>
            </a:r>
          </a:p>
        </p:txBody>
      </p:sp>
      <p:sp>
        <p:nvSpPr>
          <p:cNvPr id="48" name="Oval 4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8</a:t>
            </a:r>
          </a:p>
        </p:txBody>
      </p:sp>
      <p:sp>
        <p:nvSpPr>
          <p:cNvPr id="49" name="Oval 4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7</a:t>
            </a:r>
          </a:p>
        </p:txBody>
      </p:sp>
      <p:sp>
        <p:nvSpPr>
          <p:cNvPr id="50" name="Oval 4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6</a:t>
            </a:r>
          </a:p>
        </p:txBody>
      </p:sp>
      <p:sp>
        <p:nvSpPr>
          <p:cNvPr id="51" name="Oval 5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5</a:t>
            </a:r>
          </a:p>
        </p:txBody>
      </p:sp>
      <p:sp>
        <p:nvSpPr>
          <p:cNvPr id="52" name="Oval 5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4</a:t>
            </a:r>
          </a:p>
        </p:txBody>
      </p:sp>
      <p:sp>
        <p:nvSpPr>
          <p:cNvPr id="53" name="Oval 5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3</a:t>
            </a:r>
          </a:p>
        </p:txBody>
      </p:sp>
      <p:sp>
        <p:nvSpPr>
          <p:cNvPr id="54" name="Oval 5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2</a:t>
            </a:r>
          </a:p>
        </p:txBody>
      </p:sp>
      <p:sp>
        <p:nvSpPr>
          <p:cNvPr id="55" name="Oval 5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1</a:t>
            </a:r>
          </a:p>
        </p:txBody>
      </p:sp>
      <p:sp>
        <p:nvSpPr>
          <p:cNvPr id="56" name="Oval 5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0</a:t>
            </a:r>
          </a:p>
        </p:txBody>
      </p:sp>
      <p:sp>
        <p:nvSpPr>
          <p:cNvPr id="57" name="Oval 5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9</a:t>
            </a:r>
          </a:p>
        </p:txBody>
      </p:sp>
      <p:sp>
        <p:nvSpPr>
          <p:cNvPr id="58" name="Oval 5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8</a:t>
            </a:r>
          </a:p>
        </p:txBody>
      </p:sp>
      <p:sp>
        <p:nvSpPr>
          <p:cNvPr id="59" name="Oval 5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7</a:t>
            </a:r>
          </a:p>
        </p:txBody>
      </p:sp>
      <p:sp>
        <p:nvSpPr>
          <p:cNvPr id="60" name="Oval 5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6</a:t>
            </a:r>
          </a:p>
        </p:txBody>
      </p:sp>
      <p:sp>
        <p:nvSpPr>
          <p:cNvPr id="61" name="Oval 6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5</a:t>
            </a:r>
          </a:p>
        </p:txBody>
      </p:sp>
      <p:sp>
        <p:nvSpPr>
          <p:cNvPr id="62" name="Oval 6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4</a:t>
            </a:r>
          </a:p>
        </p:txBody>
      </p:sp>
      <p:sp>
        <p:nvSpPr>
          <p:cNvPr id="63" name="Oval 6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3</a:t>
            </a:r>
          </a:p>
        </p:txBody>
      </p:sp>
      <p:sp>
        <p:nvSpPr>
          <p:cNvPr id="64" name="Oval 6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2</a:t>
            </a:r>
          </a:p>
        </p:txBody>
      </p:sp>
      <p:sp>
        <p:nvSpPr>
          <p:cNvPr id="65" name="Oval 6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1</a:t>
            </a:r>
          </a:p>
        </p:txBody>
      </p:sp>
      <p:sp>
        <p:nvSpPr>
          <p:cNvPr id="66" name="Oval 6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0</a:t>
            </a:r>
          </a:p>
        </p:txBody>
      </p:sp>
      <p:sp>
        <p:nvSpPr>
          <p:cNvPr id="67" name="Oval 6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9</a:t>
            </a:r>
          </a:p>
        </p:txBody>
      </p:sp>
      <p:sp>
        <p:nvSpPr>
          <p:cNvPr id="68" name="Oval 6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8</a:t>
            </a:r>
          </a:p>
        </p:txBody>
      </p:sp>
      <p:sp>
        <p:nvSpPr>
          <p:cNvPr id="69" name="Oval 6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7</a:t>
            </a:r>
          </a:p>
        </p:txBody>
      </p:sp>
      <p:sp>
        <p:nvSpPr>
          <p:cNvPr id="70" name="Oval 6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6</a:t>
            </a:r>
          </a:p>
        </p:txBody>
      </p:sp>
      <p:sp>
        <p:nvSpPr>
          <p:cNvPr id="71" name="Oval 7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5</a:t>
            </a:r>
          </a:p>
        </p:txBody>
      </p:sp>
      <p:sp>
        <p:nvSpPr>
          <p:cNvPr id="72" name="Oval 7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4</a:t>
            </a:r>
          </a:p>
        </p:txBody>
      </p:sp>
      <p:sp>
        <p:nvSpPr>
          <p:cNvPr id="73" name="Oval 7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3</a:t>
            </a:r>
          </a:p>
        </p:txBody>
      </p:sp>
      <p:sp>
        <p:nvSpPr>
          <p:cNvPr id="74" name="Oval 7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2</a:t>
            </a:r>
          </a:p>
        </p:txBody>
      </p:sp>
      <p:sp>
        <p:nvSpPr>
          <p:cNvPr id="75" name="Oval 7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1</a:t>
            </a:r>
          </a:p>
        </p:txBody>
      </p:sp>
      <p:sp>
        <p:nvSpPr>
          <p:cNvPr id="76" name="Oval 7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0</a:t>
            </a:r>
          </a:p>
        </p:txBody>
      </p:sp>
      <p:sp>
        <p:nvSpPr>
          <p:cNvPr id="77" name="Oval 7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9</a:t>
            </a:r>
          </a:p>
        </p:txBody>
      </p:sp>
      <p:sp>
        <p:nvSpPr>
          <p:cNvPr id="78" name="Oval 7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8</a:t>
            </a:r>
          </a:p>
        </p:txBody>
      </p:sp>
      <p:sp>
        <p:nvSpPr>
          <p:cNvPr id="79" name="Oval 7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7</a:t>
            </a:r>
          </a:p>
        </p:txBody>
      </p:sp>
      <p:sp>
        <p:nvSpPr>
          <p:cNvPr id="80" name="Oval 7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6</a:t>
            </a:r>
          </a:p>
        </p:txBody>
      </p:sp>
      <p:sp>
        <p:nvSpPr>
          <p:cNvPr id="81" name="Oval 8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82" name="Oval 8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83" name="Oval 8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84" name="Oval 8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85" name="Oval 8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86" name="Oval 8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87" name="Oval 8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88" name="Oval 8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89" name="Oval 8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90" name="Oval 8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91" name="Oval 9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92" name="Oval 9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93" name="Oval 9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94" name="Oval 9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95" name="Oval 9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96" name="Oval 9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5721245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814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918" b="30327"/>
          <a:stretch/>
        </p:blipFill>
        <p:spPr>
          <a:xfrm flipH="1">
            <a:off x="-445016" y="-11"/>
            <a:ext cx="4952498" cy="1843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306" y="156767"/>
            <a:ext cx="1110699" cy="833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422" y="-108384"/>
            <a:ext cx="1414625" cy="10611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498" y="-60749"/>
            <a:ext cx="1152165" cy="864236"/>
          </a:xfrm>
          <a:prstGeom prst="rect">
            <a:avLst/>
          </a:prstGeom>
        </p:spPr>
      </p:pic>
      <p:pic>
        <p:nvPicPr>
          <p:cNvPr id="5" name="Lat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632" b="96053" l="0" r="970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65834" y="1167113"/>
            <a:ext cx="1763845" cy="179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03"/>
          <a:stretch/>
        </p:blipFill>
        <p:spPr>
          <a:xfrm>
            <a:off x="1216698" y="1060157"/>
            <a:ext cx="1797445" cy="2089032"/>
          </a:xfrm>
          <a:prstGeom prst="rect">
            <a:avLst/>
          </a:prstGeom>
        </p:spPr>
      </p:pic>
      <p:pic>
        <p:nvPicPr>
          <p:cNvPr id="8" name="Ghép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72" b="100000" l="2326" r="9418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5712" y="1461467"/>
            <a:ext cx="1623790" cy="15012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3873" y="468704"/>
            <a:ext cx="4054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4" name="Picture 10" descr="Kết quả hình ảnh cho mảnh ghép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10000" r="99667">
                        <a14:foregroundMark x1="44333" y1="69362" x2="44333" y2="69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10"/>
          <a:stretch/>
        </p:blipFill>
        <p:spPr bwMode="auto">
          <a:xfrm>
            <a:off x="2229651" y="1613021"/>
            <a:ext cx="1051747" cy="4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Freeform 43">
            <a:hlinkClick r:id="rId15" action="ppaction://hlinksldjump"/>
          </p:cNvPr>
          <p:cNvSpPr/>
          <p:nvPr/>
        </p:nvSpPr>
        <p:spPr>
          <a:xfrm>
            <a:off x="352070" y="4574783"/>
            <a:ext cx="731425" cy="68580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1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6" name="Freeform 45">
            <a:hlinkClick r:id="rId16" action="ppaction://hlinksldjump"/>
          </p:cNvPr>
          <p:cNvSpPr/>
          <p:nvPr/>
        </p:nvSpPr>
        <p:spPr>
          <a:xfrm>
            <a:off x="1407189" y="4668111"/>
            <a:ext cx="960040" cy="54864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2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48" name="Freeform 47">
            <a:hlinkClick r:id="rId17" action="ppaction://hlinksldjump"/>
          </p:cNvPr>
          <p:cNvSpPr/>
          <p:nvPr/>
        </p:nvSpPr>
        <p:spPr>
          <a:xfrm>
            <a:off x="363853" y="5436570"/>
            <a:ext cx="935742" cy="68580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  <a:solidFill>
            <a:srgbClr val="E90BD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3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50" name="Freeform 49">
            <a:hlinkClick r:id="rId18" action="ppaction://hlinksldjump"/>
          </p:cNvPr>
          <p:cNvSpPr/>
          <p:nvPr/>
        </p:nvSpPr>
        <p:spPr>
          <a:xfrm>
            <a:off x="1609423" y="5540173"/>
            <a:ext cx="935742" cy="548640"/>
          </a:xfrm>
          <a:custGeom>
            <a:avLst/>
            <a:gdLst>
              <a:gd name="connsiteX0" fmla="*/ 0 w 701898"/>
              <a:gd name="connsiteY0" fmla="*/ 0 h 548640"/>
              <a:gd name="connsiteX1" fmla="*/ 162851 w 701898"/>
              <a:gd name="connsiteY1" fmla="*/ 0 h 548640"/>
              <a:gd name="connsiteX2" fmla="*/ 300011 w 701898"/>
              <a:gd name="connsiteY2" fmla="*/ 137160 h 548640"/>
              <a:gd name="connsiteX3" fmla="*/ 437171 w 701898"/>
              <a:gd name="connsiteY3" fmla="*/ 0 h 548640"/>
              <a:gd name="connsiteX4" fmla="*/ 548640 w 701898"/>
              <a:gd name="connsiteY4" fmla="*/ 0 h 548640"/>
              <a:gd name="connsiteX5" fmla="*/ 548640 w 701898"/>
              <a:gd name="connsiteY5" fmla="*/ 140410 h 548640"/>
              <a:gd name="connsiteX6" fmla="*/ 564738 w 701898"/>
              <a:gd name="connsiteY6" fmla="*/ 137160 h 548640"/>
              <a:gd name="connsiteX7" fmla="*/ 701898 w 701898"/>
              <a:gd name="connsiteY7" fmla="*/ 274320 h 548640"/>
              <a:gd name="connsiteX8" fmla="*/ 564738 w 701898"/>
              <a:gd name="connsiteY8" fmla="*/ 411480 h 548640"/>
              <a:gd name="connsiteX9" fmla="*/ 548640 w 701898"/>
              <a:gd name="connsiteY9" fmla="*/ 408230 h 548640"/>
              <a:gd name="connsiteX10" fmla="*/ 548640 w 701898"/>
              <a:gd name="connsiteY10" fmla="*/ 548640 h 548640"/>
              <a:gd name="connsiteX11" fmla="*/ 0 w 701898"/>
              <a:gd name="connsiteY11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1898" h="548640">
                <a:moveTo>
                  <a:pt x="0" y="0"/>
                </a:moveTo>
                <a:lnTo>
                  <a:pt x="162851" y="0"/>
                </a:lnTo>
                <a:cubicBezTo>
                  <a:pt x="162851" y="75751"/>
                  <a:pt x="224260" y="137160"/>
                  <a:pt x="300011" y="137160"/>
                </a:cubicBezTo>
                <a:cubicBezTo>
                  <a:pt x="375762" y="137160"/>
                  <a:pt x="437171" y="75751"/>
                  <a:pt x="437171" y="0"/>
                </a:cubicBezTo>
                <a:lnTo>
                  <a:pt x="548640" y="0"/>
                </a:lnTo>
                <a:lnTo>
                  <a:pt x="548640" y="140410"/>
                </a:lnTo>
                <a:lnTo>
                  <a:pt x="564738" y="137160"/>
                </a:lnTo>
                <a:cubicBezTo>
                  <a:pt x="640489" y="137160"/>
                  <a:pt x="701898" y="198569"/>
                  <a:pt x="701898" y="274320"/>
                </a:cubicBezTo>
                <a:cubicBezTo>
                  <a:pt x="701898" y="350071"/>
                  <a:pt x="640489" y="411480"/>
                  <a:pt x="564738" y="411480"/>
                </a:cubicBezTo>
                <a:lnTo>
                  <a:pt x="548640" y="408230"/>
                </a:lnTo>
                <a:lnTo>
                  <a:pt x="548640" y="548640"/>
                </a:lnTo>
                <a:lnTo>
                  <a:pt x="0" y="548640"/>
                </a:lnTo>
                <a:close/>
              </a:path>
            </a:pathLst>
          </a:custGeom>
          <a:solidFill>
            <a:srgbClr val="B135B4"/>
          </a:solidFill>
          <a:ln>
            <a:solidFill>
              <a:srgbClr val="B135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4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57502" y="1227546"/>
            <a:ext cx="7608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ỨC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BÍ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”</a:t>
            </a:r>
            <a:endParaRPr lang="vi-VN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mau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40324" y="1693062"/>
            <a:ext cx="2020645" cy="2912834"/>
          </a:xfrm>
          <a:prstGeom prst="rect">
            <a:avLst/>
          </a:prstGeom>
        </p:spPr>
      </p:pic>
      <p:pic>
        <p:nvPicPr>
          <p:cNvPr id="23" name="mau2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929504" y="2139154"/>
            <a:ext cx="3034802" cy="2000270"/>
          </a:xfrm>
          <a:prstGeom prst="rect">
            <a:avLst/>
          </a:prstGeom>
        </p:spPr>
      </p:pic>
      <p:pic>
        <p:nvPicPr>
          <p:cNvPr id="24" name="mau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68" y="3877824"/>
            <a:ext cx="3161623" cy="2216949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5" name="mau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83751" y="3507530"/>
            <a:ext cx="2146478" cy="28698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4455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CD5514C-F95D-6448-A7E6-4D421D4A8F35}"/>
              </a:ext>
            </a:extLst>
          </p:cNvPr>
          <p:cNvSpPr/>
          <p:nvPr/>
        </p:nvSpPr>
        <p:spPr>
          <a:xfrm>
            <a:off x="154531" y="82306"/>
            <a:ext cx="8530056" cy="68239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45720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2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Oval 1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2:00</a:t>
            </a:r>
          </a:p>
        </p:txBody>
      </p:sp>
      <p:sp>
        <p:nvSpPr>
          <p:cNvPr id="19" name="Oval 1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9</a:t>
            </a:r>
          </a:p>
        </p:txBody>
      </p:sp>
      <p:sp>
        <p:nvSpPr>
          <p:cNvPr id="20" name="Oval 1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8</a:t>
            </a:r>
          </a:p>
        </p:txBody>
      </p:sp>
      <p:sp>
        <p:nvSpPr>
          <p:cNvPr id="22" name="Oval 2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7</a:t>
            </a:r>
          </a:p>
        </p:txBody>
      </p:sp>
      <p:sp>
        <p:nvSpPr>
          <p:cNvPr id="24" name="Oval 2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6</a:t>
            </a:r>
          </a:p>
        </p:txBody>
      </p:sp>
      <p:sp>
        <p:nvSpPr>
          <p:cNvPr id="26" name="Oval 2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5</a:t>
            </a:r>
          </a:p>
        </p:txBody>
      </p:sp>
      <p:sp>
        <p:nvSpPr>
          <p:cNvPr id="28" name="Oval 2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4</a:t>
            </a:r>
          </a:p>
        </p:txBody>
      </p:sp>
      <p:sp>
        <p:nvSpPr>
          <p:cNvPr id="29" name="Oval 2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3</a:t>
            </a:r>
          </a:p>
        </p:txBody>
      </p:sp>
      <p:sp>
        <p:nvSpPr>
          <p:cNvPr id="30" name="Oval 2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2</a:t>
            </a:r>
          </a:p>
        </p:txBody>
      </p:sp>
      <p:sp>
        <p:nvSpPr>
          <p:cNvPr id="31" name="Oval 3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1</a:t>
            </a:r>
          </a:p>
        </p:txBody>
      </p:sp>
      <p:sp>
        <p:nvSpPr>
          <p:cNvPr id="32" name="Oval 3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0</a:t>
            </a:r>
          </a:p>
        </p:txBody>
      </p:sp>
      <p:sp>
        <p:nvSpPr>
          <p:cNvPr id="33" name="Oval 3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9</a:t>
            </a:r>
          </a:p>
        </p:txBody>
      </p:sp>
      <p:sp>
        <p:nvSpPr>
          <p:cNvPr id="34" name="Oval 3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8</a:t>
            </a:r>
          </a:p>
        </p:txBody>
      </p:sp>
      <p:sp>
        <p:nvSpPr>
          <p:cNvPr id="35" name="Oval 3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7</a:t>
            </a:r>
          </a:p>
        </p:txBody>
      </p:sp>
      <p:sp>
        <p:nvSpPr>
          <p:cNvPr id="36" name="Oval 3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6</a:t>
            </a:r>
          </a:p>
        </p:txBody>
      </p:sp>
      <p:sp>
        <p:nvSpPr>
          <p:cNvPr id="37" name="Oval 3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5</a:t>
            </a:r>
          </a:p>
        </p:txBody>
      </p:sp>
      <p:sp>
        <p:nvSpPr>
          <p:cNvPr id="38" name="Oval 3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4</a:t>
            </a:r>
          </a:p>
        </p:txBody>
      </p:sp>
      <p:sp>
        <p:nvSpPr>
          <p:cNvPr id="39" name="Oval 3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3</a:t>
            </a:r>
          </a:p>
        </p:txBody>
      </p:sp>
      <p:sp>
        <p:nvSpPr>
          <p:cNvPr id="40" name="Oval 3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2</a:t>
            </a:r>
          </a:p>
        </p:txBody>
      </p:sp>
      <p:sp>
        <p:nvSpPr>
          <p:cNvPr id="41" name="Oval 4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1</a:t>
            </a:r>
          </a:p>
        </p:txBody>
      </p:sp>
      <p:sp>
        <p:nvSpPr>
          <p:cNvPr id="42" name="Oval 4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0</a:t>
            </a:r>
          </a:p>
        </p:txBody>
      </p:sp>
      <p:sp>
        <p:nvSpPr>
          <p:cNvPr id="43" name="Oval 4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9</a:t>
            </a:r>
          </a:p>
        </p:txBody>
      </p:sp>
      <p:sp>
        <p:nvSpPr>
          <p:cNvPr id="44" name="Oval 4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8</a:t>
            </a:r>
          </a:p>
        </p:txBody>
      </p:sp>
      <p:sp>
        <p:nvSpPr>
          <p:cNvPr id="45" name="Oval 4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7</a:t>
            </a:r>
          </a:p>
        </p:txBody>
      </p:sp>
      <p:sp>
        <p:nvSpPr>
          <p:cNvPr id="46" name="Oval 4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6</a:t>
            </a:r>
          </a:p>
        </p:txBody>
      </p:sp>
      <p:sp>
        <p:nvSpPr>
          <p:cNvPr id="47" name="Oval 4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5</a:t>
            </a:r>
          </a:p>
        </p:txBody>
      </p:sp>
      <p:sp>
        <p:nvSpPr>
          <p:cNvPr id="48" name="Oval 4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4</a:t>
            </a:r>
          </a:p>
        </p:txBody>
      </p:sp>
      <p:sp>
        <p:nvSpPr>
          <p:cNvPr id="49" name="Oval 4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3</a:t>
            </a:r>
          </a:p>
        </p:txBody>
      </p:sp>
      <p:sp>
        <p:nvSpPr>
          <p:cNvPr id="50" name="Oval 4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2</a:t>
            </a:r>
          </a:p>
        </p:txBody>
      </p:sp>
      <p:sp>
        <p:nvSpPr>
          <p:cNvPr id="51" name="Oval 5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1</a:t>
            </a:r>
          </a:p>
        </p:txBody>
      </p:sp>
      <p:sp>
        <p:nvSpPr>
          <p:cNvPr id="52" name="Oval 5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0</a:t>
            </a:r>
          </a:p>
        </p:txBody>
      </p:sp>
      <p:sp>
        <p:nvSpPr>
          <p:cNvPr id="53" name="Oval 5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9</a:t>
            </a:r>
          </a:p>
        </p:txBody>
      </p:sp>
      <p:sp>
        <p:nvSpPr>
          <p:cNvPr id="54" name="Oval 5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8</a:t>
            </a:r>
          </a:p>
        </p:txBody>
      </p:sp>
      <p:sp>
        <p:nvSpPr>
          <p:cNvPr id="55" name="Oval 5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7</a:t>
            </a:r>
          </a:p>
        </p:txBody>
      </p:sp>
      <p:sp>
        <p:nvSpPr>
          <p:cNvPr id="56" name="Oval 5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6</a:t>
            </a:r>
          </a:p>
        </p:txBody>
      </p:sp>
      <p:sp>
        <p:nvSpPr>
          <p:cNvPr id="57" name="Oval 5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5</a:t>
            </a:r>
          </a:p>
        </p:txBody>
      </p:sp>
      <p:sp>
        <p:nvSpPr>
          <p:cNvPr id="58" name="Oval 5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4</a:t>
            </a:r>
          </a:p>
        </p:txBody>
      </p:sp>
      <p:sp>
        <p:nvSpPr>
          <p:cNvPr id="59" name="Oval 5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3</a:t>
            </a:r>
          </a:p>
        </p:txBody>
      </p:sp>
      <p:sp>
        <p:nvSpPr>
          <p:cNvPr id="60" name="Oval 5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2</a:t>
            </a:r>
          </a:p>
        </p:txBody>
      </p:sp>
      <p:sp>
        <p:nvSpPr>
          <p:cNvPr id="61" name="Oval 6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1</a:t>
            </a:r>
          </a:p>
        </p:txBody>
      </p:sp>
      <p:sp>
        <p:nvSpPr>
          <p:cNvPr id="62" name="Oval 6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0</a:t>
            </a:r>
          </a:p>
        </p:txBody>
      </p:sp>
      <p:sp>
        <p:nvSpPr>
          <p:cNvPr id="63" name="Oval 6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9</a:t>
            </a:r>
          </a:p>
        </p:txBody>
      </p:sp>
      <p:sp>
        <p:nvSpPr>
          <p:cNvPr id="64" name="Oval 6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8</a:t>
            </a:r>
          </a:p>
        </p:txBody>
      </p:sp>
      <p:sp>
        <p:nvSpPr>
          <p:cNvPr id="65" name="Oval 6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7</a:t>
            </a:r>
          </a:p>
        </p:txBody>
      </p:sp>
      <p:sp>
        <p:nvSpPr>
          <p:cNvPr id="66" name="Oval 6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6</a:t>
            </a:r>
          </a:p>
        </p:txBody>
      </p:sp>
      <p:sp>
        <p:nvSpPr>
          <p:cNvPr id="67" name="Oval 6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5</a:t>
            </a:r>
          </a:p>
        </p:txBody>
      </p:sp>
      <p:sp>
        <p:nvSpPr>
          <p:cNvPr id="68" name="Oval 6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4</a:t>
            </a:r>
          </a:p>
        </p:txBody>
      </p:sp>
      <p:sp>
        <p:nvSpPr>
          <p:cNvPr id="69" name="Oval 6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3</a:t>
            </a:r>
          </a:p>
        </p:txBody>
      </p:sp>
      <p:sp>
        <p:nvSpPr>
          <p:cNvPr id="70" name="Oval 6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2</a:t>
            </a:r>
          </a:p>
        </p:txBody>
      </p:sp>
      <p:sp>
        <p:nvSpPr>
          <p:cNvPr id="71" name="Oval 7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1</a:t>
            </a:r>
          </a:p>
        </p:txBody>
      </p:sp>
      <p:sp>
        <p:nvSpPr>
          <p:cNvPr id="72" name="Oval 7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0</a:t>
            </a:r>
          </a:p>
        </p:txBody>
      </p:sp>
      <p:sp>
        <p:nvSpPr>
          <p:cNvPr id="73" name="Oval 7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9</a:t>
            </a:r>
          </a:p>
        </p:txBody>
      </p:sp>
      <p:sp>
        <p:nvSpPr>
          <p:cNvPr id="74" name="Oval 7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8</a:t>
            </a:r>
          </a:p>
        </p:txBody>
      </p:sp>
      <p:sp>
        <p:nvSpPr>
          <p:cNvPr id="75" name="Oval 7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7</a:t>
            </a:r>
          </a:p>
        </p:txBody>
      </p:sp>
      <p:sp>
        <p:nvSpPr>
          <p:cNvPr id="76" name="Oval 7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6</a:t>
            </a:r>
          </a:p>
        </p:txBody>
      </p:sp>
      <p:sp>
        <p:nvSpPr>
          <p:cNvPr id="77" name="Oval 7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5</a:t>
            </a:r>
          </a:p>
        </p:txBody>
      </p:sp>
      <p:sp>
        <p:nvSpPr>
          <p:cNvPr id="78" name="Oval 7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4</a:t>
            </a:r>
          </a:p>
        </p:txBody>
      </p:sp>
      <p:sp>
        <p:nvSpPr>
          <p:cNvPr id="79" name="Oval 7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3</a:t>
            </a:r>
          </a:p>
        </p:txBody>
      </p:sp>
      <p:sp>
        <p:nvSpPr>
          <p:cNvPr id="80" name="Oval 7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2</a:t>
            </a:r>
          </a:p>
        </p:txBody>
      </p:sp>
      <p:sp>
        <p:nvSpPr>
          <p:cNvPr id="81" name="Oval 8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1</a:t>
            </a:r>
          </a:p>
        </p:txBody>
      </p:sp>
      <p:sp>
        <p:nvSpPr>
          <p:cNvPr id="82" name="Oval 8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0</a:t>
            </a:r>
          </a:p>
        </p:txBody>
      </p:sp>
      <p:sp>
        <p:nvSpPr>
          <p:cNvPr id="83" name="Oval 8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9</a:t>
            </a:r>
          </a:p>
        </p:txBody>
      </p:sp>
      <p:sp>
        <p:nvSpPr>
          <p:cNvPr id="84" name="Oval 8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8</a:t>
            </a:r>
          </a:p>
        </p:txBody>
      </p:sp>
      <p:sp>
        <p:nvSpPr>
          <p:cNvPr id="85" name="Oval 8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7</a:t>
            </a:r>
          </a:p>
        </p:txBody>
      </p:sp>
      <p:sp>
        <p:nvSpPr>
          <p:cNvPr id="86" name="Oval 8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6</a:t>
            </a:r>
          </a:p>
        </p:txBody>
      </p:sp>
      <p:sp>
        <p:nvSpPr>
          <p:cNvPr id="87" name="Oval 8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5</a:t>
            </a:r>
          </a:p>
        </p:txBody>
      </p:sp>
      <p:sp>
        <p:nvSpPr>
          <p:cNvPr id="88" name="Oval 8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4</a:t>
            </a:r>
          </a:p>
        </p:txBody>
      </p:sp>
      <p:sp>
        <p:nvSpPr>
          <p:cNvPr id="89" name="Oval 8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3</a:t>
            </a:r>
          </a:p>
        </p:txBody>
      </p:sp>
      <p:sp>
        <p:nvSpPr>
          <p:cNvPr id="90" name="Oval 8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2</a:t>
            </a:r>
          </a:p>
        </p:txBody>
      </p:sp>
      <p:sp>
        <p:nvSpPr>
          <p:cNvPr id="91" name="Oval 9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1</a:t>
            </a:r>
          </a:p>
        </p:txBody>
      </p:sp>
      <p:sp>
        <p:nvSpPr>
          <p:cNvPr id="92" name="Oval 9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0</a:t>
            </a:r>
          </a:p>
        </p:txBody>
      </p:sp>
      <p:sp>
        <p:nvSpPr>
          <p:cNvPr id="93" name="Oval 9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9</a:t>
            </a:r>
          </a:p>
        </p:txBody>
      </p:sp>
      <p:sp>
        <p:nvSpPr>
          <p:cNvPr id="94" name="Oval 9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8</a:t>
            </a:r>
          </a:p>
        </p:txBody>
      </p:sp>
      <p:sp>
        <p:nvSpPr>
          <p:cNvPr id="95" name="Oval 9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7</a:t>
            </a:r>
          </a:p>
        </p:txBody>
      </p:sp>
      <p:sp>
        <p:nvSpPr>
          <p:cNvPr id="96" name="Oval 9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6</a:t>
            </a:r>
          </a:p>
        </p:txBody>
      </p:sp>
      <p:sp>
        <p:nvSpPr>
          <p:cNvPr id="97" name="Oval 9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5</a:t>
            </a:r>
          </a:p>
        </p:txBody>
      </p:sp>
      <p:sp>
        <p:nvSpPr>
          <p:cNvPr id="98" name="Oval 9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4</a:t>
            </a:r>
          </a:p>
        </p:txBody>
      </p:sp>
      <p:sp>
        <p:nvSpPr>
          <p:cNvPr id="99" name="Oval 9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3</a:t>
            </a:r>
          </a:p>
        </p:txBody>
      </p:sp>
      <p:sp>
        <p:nvSpPr>
          <p:cNvPr id="100" name="Oval 9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2</a:t>
            </a:r>
          </a:p>
        </p:txBody>
      </p:sp>
      <p:sp>
        <p:nvSpPr>
          <p:cNvPr id="101" name="Oval 10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1</a:t>
            </a:r>
          </a:p>
        </p:txBody>
      </p:sp>
      <p:sp>
        <p:nvSpPr>
          <p:cNvPr id="102" name="Oval 10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0</a:t>
            </a:r>
          </a:p>
        </p:txBody>
      </p:sp>
      <p:sp>
        <p:nvSpPr>
          <p:cNvPr id="103" name="Oval 10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9</a:t>
            </a:r>
          </a:p>
        </p:txBody>
      </p:sp>
      <p:sp>
        <p:nvSpPr>
          <p:cNvPr id="104" name="Oval 10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8</a:t>
            </a:r>
          </a:p>
        </p:txBody>
      </p:sp>
      <p:sp>
        <p:nvSpPr>
          <p:cNvPr id="105" name="Oval 10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7</a:t>
            </a:r>
          </a:p>
        </p:txBody>
      </p:sp>
      <p:sp>
        <p:nvSpPr>
          <p:cNvPr id="106" name="Oval 10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6</a:t>
            </a:r>
          </a:p>
        </p:txBody>
      </p:sp>
      <p:sp>
        <p:nvSpPr>
          <p:cNvPr id="107" name="Oval 10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5</a:t>
            </a:r>
          </a:p>
        </p:txBody>
      </p:sp>
      <p:sp>
        <p:nvSpPr>
          <p:cNvPr id="108" name="Oval 10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4</a:t>
            </a:r>
          </a:p>
        </p:txBody>
      </p:sp>
      <p:sp>
        <p:nvSpPr>
          <p:cNvPr id="109" name="Oval 10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3</a:t>
            </a:r>
          </a:p>
        </p:txBody>
      </p:sp>
      <p:sp>
        <p:nvSpPr>
          <p:cNvPr id="110" name="Oval 10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2</a:t>
            </a:r>
          </a:p>
        </p:txBody>
      </p:sp>
      <p:sp>
        <p:nvSpPr>
          <p:cNvPr id="111" name="Oval 11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1</a:t>
            </a:r>
          </a:p>
        </p:txBody>
      </p:sp>
      <p:sp>
        <p:nvSpPr>
          <p:cNvPr id="112" name="Oval 11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0</a:t>
            </a:r>
          </a:p>
        </p:txBody>
      </p:sp>
      <p:sp>
        <p:nvSpPr>
          <p:cNvPr id="113" name="Oval 11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9</a:t>
            </a:r>
          </a:p>
        </p:txBody>
      </p:sp>
      <p:sp>
        <p:nvSpPr>
          <p:cNvPr id="114" name="Oval 11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8</a:t>
            </a:r>
          </a:p>
        </p:txBody>
      </p:sp>
      <p:sp>
        <p:nvSpPr>
          <p:cNvPr id="115" name="Oval 11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7</a:t>
            </a:r>
          </a:p>
        </p:txBody>
      </p:sp>
      <p:sp>
        <p:nvSpPr>
          <p:cNvPr id="116" name="Oval 11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6</a:t>
            </a:r>
          </a:p>
        </p:txBody>
      </p:sp>
      <p:sp>
        <p:nvSpPr>
          <p:cNvPr id="117" name="Oval 11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5</a:t>
            </a:r>
          </a:p>
        </p:txBody>
      </p:sp>
      <p:sp>
        <p:nvSpPr>
          <p:cNvPr id="118" name="Oval 11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4</a:t>
            </a:r>
          </a:p>
        </p:txBody>
      </p:sp>
      <p:sp>
        <p:nvSpPr>
          <p:cNvPr id="119" name="Oval 11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3</a:t>
            </a:r>
          </a:p>
        </p:txBody>
      </p:sp>
      <p:sp>
        <p:nvSpPr>
          <p:cNvPr id="120" name="Oval 11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2</a:t>
            </a:r>
          </a:p>
        </p:txBody>
      </p:sp>
      <p:sp>
        <p:nvSpPr>
          <p:cNvPr id="121" name="Oval 12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1</a:t>
            </a:r>
          </a:p>
        </p:txBody>
      </p:sp>
      <p:sp>
        <p:nvSpPr>
          <p:cNvPr id="122" name="Oval 12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0</a:t>
            </a:r>
          </a:p>
        </p:txBody>
      </p:sp>
      <p:sp>
        <p:nvSpPr>
          <p:cNvPr id="123" name="Oval 12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9</a:t>
            </a:r>
          </a:p>
        </p:txBody>
      </p:sp>
      <p:sp>
        <p:nvSpPr>
          <p:cNvPr id="124" name="Oval 12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8</a:t>
            </a:r>
          </a:p>
        </p:txBody>
      </p:sp>
      <p:sp>
        <p:nvSpPr>
          <p:cNvPr id="125" name="Oval 12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7</a:t>
            </a:r>
          </a:p>
        </p:txBody>
      </p:sp>
      <p:sp>
        <p:nvSpPr>
          <p:cNvPr id="126" name="Oval 12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6</a:t>
            </a:r>
          </a:p>
        </p:txBody>
      </p:sp>
      <p:sp>
        <p:nvSpPr>
          <p:cNvPr id="127" name="Oval 12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28" name="Oval 12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29" name="Oval 12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30" name="Oval 12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131" name="Oval 13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132" name="Oval 131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133" name="Oval 132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134" name="Oval 133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135" name="Oval 134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136" name="Oval 135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137" name="Oval 136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138" name="Oval 137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139" name="Oval 138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140" name="Oval 139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141" name="Oval 140"/>
          <p:cNvSpPr/>
          <p:nvPr/>
        </p:nvSpPr>
        <p:spPr>
          <a:xfrm>
            <a:off x="10453930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142" name="Oval 141"/>
          <p:cNvSpPr/>
          <p:nvPr/>
        </p:nvSpPr>
        <p:spPr>
          <a:xfrm>
            <a:off x="10319141" y="116632"/>
            <a:ext cx="1815593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 dirty="0">
                <a:solidFill>
                  <a:schemeClr val="tx1"/>
                </a:solidFill>
              </a:rPr>
              <a:t>00:00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726" y="816577"/>
            <a:ext cx="3336926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611" y="1556792"/>
            <a:ext cx="40576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3851427"/>
            <a:ext cx="26289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539" y="5805322"/>
            <a:ext cx="4411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82853" y="3513897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8441451" y="3513897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693512" y="6216426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247334" y="6216426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86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esktop\Van Anh\hn1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" t="3944" r="2641" b="2347"/>
          <a:stretch/>
        </p:blipFill>
        <p:spPr bwMode="auto">
          <a:xfrm>
            <a:off x="0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24173FF-ED11-E749-9F7F-11EC5A1EBBC4}"/>
              </a:ext>
            </a:extLst>
          </p:cNvPr>
          <p:cNvSpPr/>
          <p:nvPr/>
        </p:nvSpPr>
        <p:spPr>
          <a:xfrm>
            <a:off x="1617617" y="323332"/>
            <a:ext cx="2412840" cy="7848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457200"/>
            <a:r>
              <a:rPr lang="en-US" sz="45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5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smtClean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4500" b="1" u="sng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925CB2B-9563-4745-880B-804B58093054}"/>
              </a:ext>
            </a:extLst>
          </p:cNvPr>
          <p:cNvSpPr txBox="1"/>
          <p:nvPr/>
        </p:nvSpPr>
        <p:spPr>
          <a:xfrm>
            <a:off x="643619" y="1259724"/>
            <a:ext cx="6842343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x-none" sz="3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ỗi góc (khác góc bẹt) chỉ</a:t>
            </a:r>
            <a:endParaRPr lang="x-none" sz="3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58287B4-C363-2A40-9120-2C4226EF1F05}"/>
              </a:ext>
            </a:extLst>
          </p:cNvPr>
          <p:cNvSpPr txBox="1"/>
          <p:nvPr/>
        </p:nvSpPr>
        <p:spPr>
          <a:xfrm>
            <a:off x="660768" y="2002210"/>
            <a:ext cx="3436257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x-none" sz="3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óc bẹt có</a:t>
            </a:r>
            <a:endParaRPr lang="x-none" sz="3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4259C48-8070-F345-B788-9F93EFAE344A}"/>
              </a:ext>
            </a:extLst>
          </p:cNvPr>
          <p:cNvSpPr/>
          <p:nvPr/>
        </p:nvSpPr>
        <p:spPr>
          <a:xfrm>
            <a:off x="6066242" y="4453407"/>
            <a:ext cx="348297" cy="24938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x-none">
              <a:solidFill>
                <a:prstClr val="white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CAD92D49-E0A9-ED4B-8B4D-5411BA1EE448}"/>
              </a:ext>
            </a:extLst>
          </p:cNvPr>
          <p:cNvCxnSpPr>
            <a:cxnSpLocks/>
          </p:cNvCxnSpPr>
          <p:nvPr/>
        </p:nvCxnSpPr>
        <p:spPr>
          <a:xfrm flipV="1">
            <a:off x="6238756" y="2940665"/>
            <a:ext cx="0" cy="32748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866A9E6-D0F6-CC40-842D-0BF5E35CDFE5}"/>
              </a:ext>
            </a:extLst>
          </p:cNvPr>
          <p:cNvSpPr/>
          <p:nvPr/>
        </p:nvSpPr>
        <p:spPr>
          <a:xfrm>
            <a:off x="6423689" y="5680513"/>
            <a:ext cx="44416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457200"/>
            <a:r>
              <a:rPr lang="en-US" sz="3200" b="1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’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DBAC33A7-A373-C444-9ACB-3B7874616204}"/>
              </a:ext>
            </a:extLst>
          </p:cNvPr>
          <p:cNvSpPr/>
          <p:nvPr/>
        </p:nvSpPr>
        <p:spPr>
          <a:xfrm>
            <a:off x="6095226" y="2577264"/>
            <a:ext cx="769685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3200" b="1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</a:t>
            </a:r>
          </a:p>
        </p:txBody>
      </p:sp>
      <p:sp>
        <p:nvSpPr>
          <p:cNvPr id="5" name="Rectangle 4"/>
          <p:cNvSpPr/>
          <p:nvPr/>
        </p:nvSpPr>
        <p:spPr>
          <a:xfrm>
            <a:off x="5972963" y="1301307"/>
            <a:ext cx="5954909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457200"/>
            <a:r>
              <a:rPr lang="x-none" sz="3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ột tia phân </a:t>
            </a:r>
            <a:r>
              <a:rPr lang="x-none" sz="3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70871" y="2021387"/>
            <a:ext cx="3384260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457200"/>
            <a:r>
              <a:rPr lang="x-none" sz="3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ia phân </a:t>
            </a:r>
            <a:r>
              <a:rPr lang="x-none" sz="3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400" b="1" dirty="0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036525" y="4578069"/>
            <a:ext cx="3169507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32714" y="4578069"/>
            <a:ext cx="2803795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165299" y="4509120"/>
            <a:ext cx="121904" cy="9144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36543" y="4654066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01464" y="4653165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87222" y="4653165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40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14" grpId="0"/>
      <p:bldP spid="15" grpId="0"/>
      <p:bldP spid="5" grpId="0"/>
      <p:bldP spid="8" grpId="0"/>
      <p:bldP spid="25" grpId="0" animBg="1"/>
      <p:bldP spid="26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Administrator\Desktop\Van Anh\hn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45D34B8-2C90-DC47-9E45-FBB394218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880" y="2564565"/>
            <a:ext cx="3995746" cy="31750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9AB61C0C-58D9-1240-9677-61E34D636ACA}"/>
              </a:ext>
            </a:extLst>
          </p:cNvPr>
          <p:cNvGrpSpPr/>
          <p:nvPr/>
        </p:nvGrpSpPr>
        <p:grpSpPr>
          <a:xfrm rot="1545195">
            <a:off x="105588" y="4144423"/>
            <a:ext cx="5692823" cy="689477"/>
            <a:chOff x="430054" y="1653153"/>
            <a:chExt cx="2044682" cy="434853"/>
          </a:xfrm>
        </p:grpSpPr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70C545CD-2AD9-5E41-B578-319C45E3A293}"/>
                </a:ext>
              </a:extLst>
            </p:cNvPr>
            <p:cNvCxnSpPr>
              <a:cxnSpLocks/>
            </p:cNvCxnSpPr>
            <p:nvPr/>
          </p:nvCxnSpPr>
          <p:spPr>
            <a:xfrm rot="20054805" flipH="1">
              <a:off x="430054" y="1653153"/>
              <a:ext cx="2044682" cy="943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846F03F6-1C0D-194A-92AA-05D44EDE4775}"/>
                </a:ext>
              </a:extLst>
            </p:cNvPr>
            <p:cNvSpPr txBox="1"/>
            <p:nvPr/>
          </p:nvSpPr>
          <p:spPr>
            <a:xfrm rot="20054805">
              <a:off x="437993" y="1758011"/>
              <a:ext cx="520800" cy="329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7F3E224-3942-6044-A227-CA23E57E4E55}"/>
              </a:ext>
            </a:extLst>
          </p:cNvPr>
          <p:cNvSpPr txBox="1"/>
          <p:nvPr/>
        </p:nvSpPr>
        <p:spPr>
          <a:xfrm>
            <a:off x="2881371" y="6003966"/>
            <a:ext cx="10306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x-non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là đường </a:t>
            </a:r>
            <a:r>
              <a:rPr lang="x-none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x-none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x-none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xOy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F13271F-F59B-AE4C-B5DF-3DD7F33E3F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7207" y="2215315"/>
            <a:ext cx="4808441" cy="3873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566814" y="404665"/>
            <a:ext cx="89642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sz="36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600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a phân giác của một góc là </a:t>
            </a:r>
            <a:r>
              <a:rPr lang="x-none" sz="36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</a:t>
            </a:r>
            <a:r>
              <a:rPr lang="x-none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góc đó.</a:t>
            </a:r>
            <a:endParaRPr lang="x-none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Home 1">
            <a:hlinkClick r:id="rId5" action="ppaction://hlinkpres?slideindex=1&amp;slidetitle=PowerPoint Presentation" highlightClick="1"/>
          </p:cNvPr>
          <p:cNvSpPr/>
          <p:nvPr/>
        </p:nvSpPr>
        <p:spPr>
          <a:xfrm>
            <a:off x="10991113" y="6007660"/>
            <a:ext cx="854521" cy="519579"/>
          </a:xfrm>
          <a:prstGeom prst="actionButtonHom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5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8743" t="25200" r="22433" b="12501"/>
          <a:stretch/>
        </p:blipFill>
        <p:spPr>
          <a:xfrm>
            <a:off x="656737" y="-35417"/>
            <a:ext cx="107910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164441"/>
      </p:ext>
    </p:extLst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Van Anh\Desktop\tia phan giac cua mot goc\New folder\hinh-nen-thiet-ke-bai-giang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942"/>
            <a:ext cx="12206946" cy="681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213E764-5E8D-8248-B090-1640A9946624}"/>
              </a:ext>
            </a:extLst>
          </p:cNvPr>
          <p:cNvSpPr/>
          <p:nvPr/>
        </p:nvSpPr>
        <p:spPr>
          <a:xfrm>
            <a:off x="1379962" y="1881435"/>
            <a:ext cx="9052833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5400" b="1" dirty="0">
                <a:ln w="22225">
                  <a:solidFill>
                    <a:srgbClr val="0070C0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ỨNG DỤNG THỰC TẾ VỀ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293726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A5997E80-1FF4-48E3-84F5-DAC092322E50}"/>
              </a:ext>
            </a:extLst>
          </p:cNvPr>
          <p:cNvSpPr/>
          <p:nvPr/>
        </p:nvSpPr>
        <p:spPr>
          <a:xfrm>
            <a:off x="3484953" y="6102424"/>
            <a:ext cx="5106225" cy="78296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NHẬT TÂN</a:t>
            </a:r>
          </a:p>
        </p:txBody>
      </p:sp>
    </p:spTree>
    <p:extLst>
      <p:ext uri="{BB962C8B-B14F-4D97-AF65-F5344CB8AC3E}">
        <p14:creationId xmlns:p14="http://schemas.microsoft.com/office/powerpoint/2010/main" val="4236775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6BEE373C-7674-A246-A165-B8EA92A9CE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7414" y="719980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3" name="AutoShape 4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DB034652-CA8A-9C41-A056-58283D3595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0603" y="835519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4" name="AutoShape 6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911D2C0D-DF73-2849-B72D-B21CEDFBA7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3761" y="951049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pic>
        <p:nvPicPr>
          <p:cNvPr id="5" name="Picture 8" descr="http://giadinhvatreem.vn/Portals/0/users/phuonglinh/022015/20/bai-hoc-tu-mot-lan-tha-dieu.jpg">
            <a:extLst>
              <a:ext uri="{FF2B5EF4-FFF2-40B4-BE49-F238E27FC236}">
                <a16:creationId xmlns="" xmlns:a16="http://schemas.microsoft.com/office/drawing/2014/main" id="{0BC632EE-1F3A-CB4A-961B-A2740C2F2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00" y="961575"/>
            <a:ext cx="11395450" cy="5000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02E7C779-EF78-8D48-9DED-7158E39D667C}"/>
              </a:ext>
            </a:extLst>
          </p:cNvPr>
          <p:cNvSpPr/>
          <p:nvPr/>
        </p:nvSpPr>
        <p:spPr>
          <a:xfrm>
            <a:off x="8375678" y="1083236"/>
            <a:ext cx="60949" cy="357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white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49E78BEB-EFD5-4647-A95E-F7E8641ADAAB}"/>
              </a:ext>
            </a:extLst>
          </p:cNvPr>
          <p:cNvCxnSpPr/>
          <p:nvPr/>
        </p:nvCxnSpPr>
        <p:spPr>
          <a:xfrm flipH="1">
            <a:off x="7460306" y="1118944"/>
            <a:ext cx="938862" cy="12358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49095B94-8BD1-EC40-A657-F8FF3C563505}"/>
              </a:ext>
            </a:extLst>
          </p:cNvPr>
          <p:cNvCxnSpPr/>
          <p:nvPr/>
        </p:nvCxnSpPr>
        <p:spPr>
          <a:xfrm>
            <a:off x="8411993" y="1105339"/>
            <a:ext cx="2975943" cy="6006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440E0A87-D40F-BD4E-B8BB-FBB21F9EBD0D}"/>
              </a:ext>
            </a:extLst>
          </p:cNvPr>
          <p:cNvCxnSpPr/>
          <p:nvPr/>
        </p:nvCxnSpPr>
        <p:spPr>
          <a:xfrm>
            <a:off x="8411036" y="1105337"/>
            <a:ext cx="1290500" cy="180090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18AB472-FAFA-5045-BD43-B6BA34AD1877}"/>
              </a:ext>
            </a:extLst>
          </p:cNvPr>
          <p:cNvSpPr txBox="1"/>
          <p:nvPr/>
        </p:nvSpPr>
        <p:spPr>
          <a:xfrm>
            <a:off x="7761130" y="872431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4699BE3-3ACB-1649-9CEA-377886CDAF84}"/>
              </a:ext>
            </a:extLst>
          </p:cNvPr>
          <p:cNvSpPr txBox="1"/>
          <p:nvPr/>
        </p:nvSpPr>
        <p:spPr>
          <a:xfrm>
            <a:off x="6809455" y="2043392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8824A86-E1A9-9541-AC96-A5593BDAC0CC}"/>
              </a:ext>
            </a:extLst>
          </p:cNvPr>
          <p:cNvSpPr txBox="1"/>
          <p:nvPr/>
        </p:nvSpPr>
        <p:spPr>
          <a:xfrm>
            <a:off x="8879159" y="2739470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535CB05-8EB6-6341-966A-E6B02C18AE55}"/>
              </a:ext>
            </a:extLst>
          </p:cNvPr>
          <p:cNvSpPr txBox="1"/>
          <p:nvPr/>
        </p:nvSpPr>
        <p:spPr>
          <a:xfrm>
            <a:off x="10789456" y="1640606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4" name="Arc 13">
            <a:extLst>
              <a:ext uri="{FF2B5EF4-FFF2-40B4-BE49-F238E27FC236}">
                <a16:creationId xmlns="" xmlns:a16="http://schemas.microsoft.com/office/drawing/2014/main" id="{C410F715-077C-6049-AEF9-01CE5DFE585E}"/>
              </a:ext>
            </a:extLst>
          </p:cNvPr>
          <p:cNvSpPr/>
          <p:nvPr/>
        </p:nvSpPr>
        <p:spPr>
          <a:xfrm rot="7208856">
            <a:off x="8119674" y="897742"/>
            <a:ext cx="327533" cy="816451"/>
          </a:xfrm>
          <a:prstGeom prst="arc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="" xmlns:a16="http://schemas.microsoft.com/office/drawing/2014/main" id="{7C5EAEAF-42DC-444F-A7EB-3162DBC05EB9}"/>
              </a:ext>
            </a:extLst>
          </p:cNvPr>
          <p:cNvSpPr/>
          <p:nvPr/>
        </p:nvSpPr>
        <p:spPr>
          <a:xfrm rot="6166103">
            <a:off x="8520901" y="844683"/>
            <a:ext cx="327533" cy="816451"/>
          </a:xfrm>
          <a:prstGeom prst="arc">
            <a:avLst>
              <a:gd name="adj1" fmla="val 15429898"/>
              <a:gd name="adj2" fmla="val 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black"/>
              </a:solidFill>
            </a:endParaRPr>
          </a:p>
        </p:txBody>
      </p:sp>
      <p:pic>
        <p:nvPicPr>
          <p:cNvPr id="17" name="mix_1m58s (audio-joiner.com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05289" y="596582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334232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phical user interface&#10;&#10;Description automatically generated">
            <a:extLst>
              <a:ext uri="{FF2B5EF4-FFF2-40B4-BE49-F238E27FC236}">
                <a16:creationId xmlns="" xmlns:a16="http://schemas.microsoft.com/office/drawing/2014/main" id="{D3C1D444-4D75-47B9-9C09-37D73D3B9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21" y="4590728"/>
            <a:ext cx="2863135" cy="2147631"/>
          </a:xfrm>
          <a:prstGeom prst="rect">
            <a:avLst/>
          </a:prstGeom>
        </p:spPr>
      </p:pic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58" y="3509963"/>
            <a:ext cx="630896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0681" y="2870261"/>
            <a:ext cx="2264539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387" y="1673225"/>
            <a:ext cx="2598928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53" y="2670236"/>
            <a:ext cx="7026419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84" y="4092575"/>
            <a:ext cx="665181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37" y="3465513"/>
            <a:ext cx="4319554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721" y="1077974"/>
            <a:ext cx="3968233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410" y="257205"/>
            <a:ext cx="3384109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52" y="1441450"/>
            <a:ext cx="670896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" y="2795596"/>
            <a:ext cx="3233846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7517438" y="4938713"/>
            <a:ext cx="4562939" cy="965200"/>
            <a:chOff x="5614988" y="4938713"/>
            <a:chExt cx="3422650" cy="965200"/>
          </a:xfrm>
        </p:grpSpPr>
        <p:pic>
          <p:nvPicPr>
            <p:cNvPr id="33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4988" y="4938713"/>
              <a:ext cx="3422650" cy="96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7354094" y="5232400"/>
            <a:ext cx="1023544" cy="372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5" imgW="698197" imgH="253890" progId="Equation.DSMT4">
                    <p:embed/>
                  </p:oleObj>
                </mc:Choice>
                <mc:Fallback>
                  <p:oleObj name="Equation" r:id="rId15" imgW="69819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094" y="5232400"/>
                          <a:ext cx="1023544" cy="372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7542835" y="5697599"/>
            <a:ext cx="4586220" cy="846137"/>
            <a:chOff x="5634038" y="5697538"/>
            <a:chExt cx="3440112" cy="846137"/>
          </a:xfrm>
        </p:grpSpPr>
        <p:pic>
          <p:nvPicPr>
            <p:cNvPr id="36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4038" y="5697538"/>
              <a:ext cx="3440112" cy="846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7151688" y="5857207"/>
            <a:ext cx="1616075" cy="617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8" imgW="1129810" imgH="431613" progId="Equation.DSMT4">
                    <p:embed/>
                  </p:oleObj>
                </mc:Choice>
                <mc:Fallback>
                  <p:oleObj name="Equation" r:id="rId18" imgW="112981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688" y="5857207"/>
                          <a:ext cx="1616075" cy="617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39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34" name="Picture 102" descr="01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3" y="3666168"/>
            <a:ext cx="1716394" cy="236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735" name="Group 103"/>
          <p:cNvGrpSpPr>
            <a:grpSpLocks/>
          </p:cNvGrpSpPr>
          <p:nvPr/>
        </p:nvGrpSpPr>
        <p:grpSpPr bwMode="auto">
          <a:xfrm>
            <a:off x="15" y="0"/>
            <a:ext cx="12190413" cy="3124200"/>
            <a:chOff x="0" y="240"/>
            <a:chExt cx="5760" cy="2064"/>
          </a:xfrm>
        </p:grpSpPr>
        <p:grpSp>
          <p:nvGrpSpPr>
            <p:cNvPr id="69736" name="Group 104"/>
            <p:cNvGrpSpPr>
              <a:grpSpLocks/>
            </p:cNvGrpSpPr>
            <p:nvPr/>
          </p:nvGrpSpPr>
          <p:grpSpPr bwMode="auto">
            <a:xfrm>
              <a:off x="1445" y="384"/>
              <a:ext cx="1003" cy="1632"/>
              <a:chOff x="384" y="492"/>
              <a:chExt cx="2297" cy="3740"/>
            </a:xfrm>
          </p:grpSpPr>
          <p:sp>
            <p:nvSpPr>
              <p:cNvPr id="69737" name="Freeform 105"/>
              <p:cNvSpPr>
                <a:spLocks/>
              </p:cNvSpPr>
              <p:nvPr/>
            </p:nvSpPr>
            <p:spPr bwMode="auto">
              <a:xfrm>
                <a:off x="827" y="1088"/>
                <a:ext cx="475" cy="426"/>
              </a:xfrm>
              <a:custGeom>
                <a:avLst/>
                <a:gdLst>
                  <a:gd name="T0" fmla="*/ 394 w 475"/>
                  <a:gd name="T1" fmla="*/ 0 h 426"/>
                  <a:gd name="T2" fmla="*/ 411 w 475"/>
                  <a:gd name="T3" fmla="*/ 30 h 426"/>
                  <a:gd name="T4" fmla="*/ 432 w 475"/>
                  <a:gd name="T5" fmla="*/ 52 h 426"/>
                  <a:gd name="T6" fmla="*/ 438 w 475"/>
                  <a:gd name="T7" fmla="*/ 97 h 426"/>
                  <a:gd name="T8" fmla="*/ 458 w 475"/>
                  <a:gd name="T9" fmla="*/ 122 h 426"/>
                  <a:gd name="T10" fmla="*/ 475 w 475"/>
                  <a:gd name="T11" fmla="*/ 136 h 426"/>
                  <a:gd name="T12" fmla="*/ 455 w 475"/>
                  <a:gd name="T13" fmla="*/ 164 h 426"/>
                  <a:gd name="T14" fmla="*/ 448 w 475"/>
                  <a:gd name="T15" fmla="*/ 203 h 426"/>
                  <a:gd name="T16" fmla="*/ 431 w 475"/>
                  <a:gd name="T17" fmla="*/ 220 h 426"/>
                  <a:gd name="T18" fmla="*/ 411 w 475"/>
                  <a:gd name="T19" fmla="*/ 231 h 426"/>
                  <a:gd name="T20" fmla="*/ 390 w 475"/>
                  <a:gd name="T21" fmla="*/ 217 h 426"/>
                  <a:gd name="T22" fmla="*/ 363 w 475"/>
                  <a:gd name="T23" fmla="*/ 231 h 426"/>
                  <a:gd name="T24" fmla="*/ 331 w 475"/>
                  <a:gd name="T25" fmla="*/ 213 h 426"/>
                  <a:gd name="T26" fmla="*/ 295 w 475"/>
                  <a:gd name="T27" fmla="*/ 241 h 426"/>
                  <a:gd name="T28" fmla="*/ 269 w 475"/>
                  <a:gd name="T29" fmla="*/ 238 h 426"/>
                  <a:gd name="T30" fmla="*/ 247 w 475"/>
                  <a:gd name="T31" fmla="*/ 262 h 426"/>
                  <a:gd name="T32" fmla="*/ 226 w 475"/>
                  <a:gd name="T33" fmla="*/ 275 h 426"/>
                  <a:gd name="T34" fmla="*/ 205 w 475"/>
                  <a:gd name="T35" fmla="*/ 262 h 426"/>
                  <a:gd name="T36" fmla="*/ 197 w 475"/>
                  <a:gd name="T37" fmla="*/ 289 h 426"/>
                  <a:gd name="T38" fmla="*/ 178 w 475"/>
                  <a:gd name="T39" fmla="*/ 286 h 426"/>
                  <a:gd name="T40" fmla="*/ 181 w 475"/>
                  <a:gd name="T41" fmla="*/ 325 h 426"/>
                  <a:gd name="T42" fmla="*/ 155 w 475"/>
                  <a:gd name="T43" fmla="*/ 342 h 426"/>
                  <a:gd name="T44" fmla="*/ 122 w 475"/>
                  <a:gd name="T45" fmla="*/ 363 h 426"/>
                  <a:gd name="T46" fmla="*/ 114 w 475"/>
                  <a:gd name="T47" fmla="*/ 391 h 426"/>
                  <a:gd name="T48" fmla="*/ 93 w 475"/>
                  <a:gd name="T49" fmla="*/ 398 h 426"/>
                  <a:gd name="T50" fmla="*/ 78 w 475"/>
                  <a:gd name="T51" fmla="*/ 426 h 426"/>
                  <a:gd name="T52" fmla="*/ 59 w 475"/>
                  <a:gd name="T53" fmla="*/ 412 h 426"/>
                  <a:gd name="T54" fmla="*/ 42 w 475"/>
                  <a:gd name="T55" fmla="*/ 409 h 426"/>
                  <a:gd name="T56" fmla="*/ 30 w 475"/>
                  <a:gd name="T57" fmla="*/ 367 h 426"/>
                  <a:gd name="T58" fmla="*/ 0 w 475"/>
                  <a:gd name="T59" fmla="*/ 349 h 426"/>
                  <a:gd name="T60" fmla="*/ 15 w 475"/>
                  <a:gd name="T61" fmla="*/ 303 h 426"/>
                  <a:gd name="T62" fmla="*/ 7 w 475"/>
                  <a:gd name="T63" fmla="*/ 262 h 426"/>
                  <a:gd name="T64" fmla="*/ 18 w 475"/>
                  <a:gd name="T65" fmla="*/ 213 h 426"/>
                  <a:gd name="T66" fmla="*/ 12 w 475"/>
                  <a:gd name="T67" fmla="*/ 189 h 426"/>
                  <a:gd name="T68" fmla="*/ 33 w 475"/>
                  <a:gd name="T69" fmla="*/ 189 h 426"/>
                  <a:gd name="T70" fmla="*/ 45 w 475"/>
                  <a:gd name="T71" fmla="*/ 164 h 426"/>
                  <a:gd name="T72" fmla="*/ 66 w 475"/>
                  <a:gd name="T73" fmla="*/ 182 h 426"/>
                  <a:gd name="T74" fmla="*/ 86 w 475"/>
                  <a:gd name="T75" fmla="*/ 168 h 426"/>
                  <a:gd name="T76" fmla="*/ 101 w 475"/>
                  <a:gd name="T77" fmla="*/ 146 h 426"/>
                  <a:gd name="T78" fmla="*/ 134 w 475"/>
                  <a:gd name="T79" fmla="*/ 143 h 426"/>
                  <a:gd name="T80" fmla="*/ 142 w 475"/>
                  <a:gd name="T81" fmla="*/ 224 h 426"/>
                  <a:gd name="T82" fmla="*/ 128 w 475"/>
                  <a:gd name="T83" fmla="*/ 227 h 426"/>
                  <a:gd name="T84" fmla="*/ 128 w 475"/>
                  <a:gd name="T85" fmla="*/ 266 h 426"/>
                  <a:gd name="T86" fmla="*/ 137 w 475"/>
                  <a:gd name="T87" fmla="*/ 296 h 426"/>
                  <a:gd name="T88" fmla="*/ 145 w 475"/>
                  <a:gd name="T89" fmla="*/ 264 h 426"/>
                  <a:gd name="T90" fmla="*/ 148 w 475"/>
                  <a:gd name="T91" fmla="*/ 245 h 426"/>
                  <a:gd name="T92" fmla="*/ 142 w 475"/>
                  <a:gd name="T93" fmla="*/ 224 h 426"/>
                  <a:gd name="T94" fmla="*/ 134 w 475"/>
                  <a:gd name="T95" fmla="*/ 144 h 426"/>
                  <a:gd name="T96" fmla="*/ 158 w 475"/>
                  <a:gd name="T97" fmla="*/ 143 h 426"/>
                  <a:gd name="T98" fmla="*/ 179 w 475"/>
                  <a:gd name="T99" fmla="*/ 153 h 426"/>
                  <a:gd name="T100" fmla="*/ 199 w 475"/>
                  <a:gd name="T101" fmla="*/ 139 h 426"/>
                  <a:gd name="T102" fmla="*/ 206 w 475"/>
                  <a:gd name="T103" fmla="*/ 94 h 426"/>
                  <a:gd name="T104" fmla="*/ 227 w 475"/>
                  <a:gd name="T105" fmla="*/ 83 h 426"/>
                  <a:gd name="T106" fmla="*/ 237 w 475"/>
                  <a:gd name="T107" fmla="*/ 59 h 426"/>
                  <a:gd name="T108" fmla="*/ 264 w 475"/>
                  <a:gd name="T109" fmla="*/ 48 h 426"/>
                  <a:gd name="T110" fmla="*/ 279 w 475"/>
                  <a:gd name="T111" fmla="*/ 27 h 426"/>
                  <a:gd name="T112" fmla="*/ 295 w 475"/>
                  <a:gd name="T113" fmla="*/ 37 h 426"/>
                  <a:gd name="T114" fmla="*/ 312 w 475"/>
                  <a:gd name="T115" fmla="*/ 27 h 426"/>
                  <a:gd name="T116" fmla="*/ 325 w 475"/>
                  <a:gd name="T117" fmla="*/ 52 h 426"/>
                  <a:gd name="T118" fmla="*/ 340 w 475"/>
                  <a:gd name="T119" fmla="*/ 48 h 426"/>
                  <a:gd name="T120" fmla="*/ 346 w 475"/>
                  <a:gd name="T121" fmla="*/ 16 h 426"/>
                  <a:gd name="T122" fmla="*/ 366 w 475"/>
                  <a:gd name="T123" fmla="*/ 6 h 426"/>
                  <a:gd name="T124" fmla="*/ 394 w 475"/>
                  <a:gd name="T125" fmla="*/ 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75" h="426">
                    <a:moveTo>
                      <a:pt x="394" y="0"/>
                    </a:moveTo>
                    <a:lnTo>
                      <a:pt x="411" y="30"/>
                    </a:lnTo>
                    <a:lnTo>
                      <a:pt x="432" y="52"/>
                    </a:lnTo>
                    <a:lnTo>
                      <a:pt x="438" y="97"/>
                    </a:lnTo>
                    <a:lnTo>
                      <a:pt x="458" y="122"/>
                    </a:lnTo>
                    <a:lnTo>
                      <a:pt x="475" y="136"/>
                    </a:lnTo>
                    <a:lnTo>
                      <a:pt x="455" y="164"/>
                    </a:lnTo>
                    <a:lnTo>
                      <a:pt x="448" y="203"/>
                    </a:lnTo>
                    <a:lnTo>
                      <a:pt x="431" y="220"/>
                    </a:lnTo>
                    <a:lnTo>
                      <a:pt x="411" y="231"/>
                    </a:lnTo>
                    <a:lnTo>
                      <a:pt x="390" y="217"/>
                    </a:lnTo>
                    <a:lnTo>
                      <a:pt x="363" y="231"/>
                    </a:lnTo>
                    <a:lnTo>
                      <a:pt x="331" y="213"/>
                    </a:lnTo>
                    <a:lnTo>
                      <a:pt x="295" y="241"/>
                    </a:lnTo>
                    <a:lnTo>
                      <a:pt x="269" y="238"/>
                    </a:lnTo>
                    <a:lnTo>
                      <a:pt x="247" y="262"/>
                    </a:lnTo>
                    <a:lnTo>
                      <a:pt x="226" y="275"/>
                    </a:lnTo>
                    <a:lnTo>
                      <a:pt x="205" y="262"/>
                    </a:lnTo>
                    <a:lnTo>
                      <a:pt x="197" y="289"/>
                    </a:lnTo>
                    <a:lnTo>
                      <a:pt x="178" y="286"/>
                    </a:lnTo>
                    <a:lnTo>
                      <a:pt x="181" y="325"/>
                    </a:lnTo>
                    <a:lnTo>
                      <a:pt x="155" y="342"/>
                    </a:lnTo>
                    <a:lnTo>
                      <a:pt x="122" y="363"/>
                    </a:lnTo>
                    <a:lnTo>
                      <a:pt x="114" y="391"/>
                    </a:lnTo>
                    <a:lnTo>
                      <a:pt x="93" y="398"/>
                    </a:lnTo>
                    <a:lnTo>
                      <a:pt x="78" y="426"/>
                    </a:lnTo>
                    <a:lnTo>
                      <a:pt x="59" y="412"/>
                    </a:lnTo>
                    <a:lnTo>
                      <a:pt x="42" y="409"/>
                    </a:lnTo>
                    <a:lnTo>
                      <a:pt x="30" y="367"/>
                    </a:lnTo>
                    <a:lnTo>
                      <a:pt x="0" y="349"/>
                    </a:lnTo>
                    <a:lnTo>
                      <a:pt x="15" y="303"/>
                    </a:lnTo>
                    <a:lnTo>
                      <a:pt x="7" y="262"/>
                    </a:lnTo>
                    <a:lnTo>
                      <a:pt x="18" y="213"/>
                    </a:lnTo>
                    <a:lnTo>
                      <a:pt x="12" y="189"/>
                    </a:lnTo>
                    <a:lnTo>
                      <a:pt x="33" y="189"/>
                    </a:lnTo>
                    <a:lnTo>
                      <a:pt x="45" y="164"/>
                    </a:lnTo>
                    <a:lnTo>
                      <a:pt x="66" y="182"/>
                    </a:lnTo>
                    <a:lnTo>
                      <a:pt x="86" y="168"/>
                    </a:lnTo>
                    <a:lnTo>
                      <a:pt x="101" y="146"/>
                    </a:lnTo>
                    <a:lnTo>
                      <a:pt x="134" y="143"/>
                    </a:lnTo>
                    <a:lnTo>
                      <a:pt x="142" y="224"/>
                    </a:lnTo>
                    <a:lnTo>
                      <a:pt x="128" y="227"/>
                    </a:lnTo>
                    <a:lnTo>
                      <a:pt x="128" y="266"/>
                    </a:lnTo>
                    <a:lnTo>
                      <a:pt x="137" y="296"/>
                    </a:lnTo>
                    <a:lnTo>
                      <a:pt x="145" y="264"/>
                    </a:lnTo>
                    <a:lnTo>
                      <a:pt x="148" y="245"/>
                    </a:lnTo>
                    <a:lnTo>
                      <a:pt x="142" y="224"/>
                    </a:lnTo>
                    <a:lnTo>
                      <a:pt x="134" y="144"/>
                    </a:lnTo>
                    <a:lnTo>
                      <a:pt x="158" y="143"/>
                    </a:lnTo>
                    <a:lnTo>
                      <a:pt x="179" y="153"/>
                    </a:lnTo>
                    <a:lnTo>
                      <a:pt x="199" y="139"/>
                    </a:lnTo>
                    <a:lnTo>
                      <a:pt x="206" y="94"/>
                    </a:lnTo>
                    <a:lnTo>
                      <a:pt x="227" y="83"/>
                    </a:lnTo>
                    <a:lnTo>
                      <a:pt x="237" y="59"/>
                    </a:lnTo>
                    <a:lnTo>
                      <a:pt x="264" y="48"/>
                    </a:lnTo>
                    <a:lnTo>
                      <a:pt x="279" y="27"/>
                    </a:lnTo>
                    <a:lnTo>
                      <a:pt x="295" y="37"/>
                    </a:lnTo>
                    <a:lnTo>
                      <a:pt x="312" y="27"/>
                    </a:lnTo>
                    <a:lnTo>
                      <a:pt x="325" y="52"/>
                    </a:lnTo>
                    <a:lnTo>
                      <a:pt x="340" y="48"/>
                    </a:lnTo>
                    <a:lnTo>
                      <a:pt x="346" y="16"/>
                    </a:lnTo>
                    <a:lnTo>
                      <a:pt x="366" y="6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rgbClr val="0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69738" name="Group 106"/>
              <p:cNvGrpSpPr>
                <a:grpSpLocks/>
              </p:cNvGrpSpPr>
              <p:nvPr/>
            </p:nvGrpSpPr>
            <p:grpSpPr bwMode="auto">
              <a:xfrm>
                <a:off x="649" y="600"/>
                <a:ext cx="1511" cy="3632"/>
                <a:chOff x="649" y="600"/>
                <a:chExt cx="1511" cy="3632"/>
              </a:xfrm>
            </p:grpSpPr>
            <p:sp>
              <p:nvSpPr>
                <p:cNvPr id="69739" name="Freeform 107"/>
                <p:cNvSpPr>
                  <a:spLocks/>
                </p:cNvSpPr>
                <p:nvPr/>
              </p:nvSpPr>
              <p:spPr bwMode="auto">
                <a:xfrm>
                  <a:off x="649" y="600"/>
                  <a:ext cx="1511" cy="3632"/>
                </a:xfrm>
                <a:custGeom>
                  <a:avLst/>
                  <a:gdLst>
                    <a:gd name="T0" fmla="*/ 637 w 1511"/>
                    <a:gd name="T1" fmla="*/ 2516 h 3632"/>
                    <a:gd name="T2" fmla="*/ 654 w 1511"/>
                    <a:gd name="T3" fmla="*/ 2165 h 3632"/>
                    <a:gd name="T4" fmla="*/ 665 w 1511"/>
                    <a:gd name="T5" fmla="*/ 1955 h 3632"/>
                    <a:gd name="T6" fmla="*/ 466 w 1511"/>
                    <a:gd name="T7" fmla="*/ 1810 h 3632"/>
                    <a:gd name="T8" fmla="*/ 273 w 1511"/>
                    <a:gd name="T9" fmla="*/ 1645 h 3632"/>
                    <a:gd name="T10" fmla="*/ 0 w 1511"/>
                    <a:gd name="T11" fmla="*/ 1329 h 3632"/>
                    <a:gd name="T12" fmla="*/ 221 w 1511"/>
                    <a:gd name="T13" fmla="*/ 1553 h 3632"/>
                    <a:gd name="T14" fmla="*/ 441 w 1511"/>
                    <a:gd name="T15" fmla="*/ 1736 h 3632"/>
                    <a:gd name="T16" fmla="*/ 658 w 1511"/>
                    <a:gd name="T17" fmla="*/ 1894 h 3632"/>
                    <a:gd name="T18" fmla="*/ 644 w 1511"/>
                    <a:gd name="T19" fmla="*/ 1613 h 3632"/>
                    <a:gd name="T20" fmla="*/ 546 w 1511"/>
                    <a:gd name="T21" fmla="*/ 1448 h 3632"/>
                    <a:gd name="T22" fmla="*/ 350 w 1511"/>
                    <a:gd name="T23" fmla="*/ 1247 h 3632"/>
                    <a:gd name="T24" fmla="*/ 319 w 1511"/>
                    <a:gd name="T25" fmla="*/ 1188 h 3632"/>
                    <a:gd name="T26" fmla="*/ 420 w 1511"/>
                    <a:gd name="T27" fmla="*/ 1275 h 3632"/>
                    <a:gd name="T28" fmla="*/ 637 w 1511"/>
                    <a:gd name="T29" fmla="*/ 1465 h 3632"/>
                    <a:gd name="T30" fmla="*/ 640 w 1511"/>
                    <a:gd name="T31" fmla="*/ 1240 h 3632"/>
                    <a:gd name="T32" fmla="*/ 644 w 1511"/>
                    <a:gd name="T33" fmla="*/ 936 h 3632"/>
                    <a:gd name="T34" fmla="*/ 452 w 1511"/>
                    <a:gd name="T35" fmla="*/ 749 h 3632"/>
                    <a:gd name="T36" fmla="*/ 417 w 1511"/>
                    <a:gd name="T37" fmla="*/ 675 h 3632"/>
                    <a:gd name="T38" fmla="*/ 525 w 1511"/>
                    <a:gd name="T39" fmla="*/ 784 h 3632"/>
                    <a:gd name="T40" fmla="*/ 665 w 1511"/>
                    <a:gd name="T41" fmla="*/ 788 h 3632"/>
                    <a:gd name="T42" fmla="*/ 700 w 1511"/>
                    <a:gd name="T43" fmla="*/ 521 h 3632"/>
                    <a:gd name="T44" fmla="*/ 563 w 1511"/>
                    <a:gd name="T45" fmla="*/ 401 h 3632"/>
                    <a:gd name="T46" fmla="*/ 553 w 1511"/>
                    <a:gd name="T47" fmla="*/ 373 h 3632"/>
                    <a:gd name="T48" fmla="*/ 605 w 1511"/>
                    <a:gd name="T49" fmla="*/ 412 h 3632"/>
                    <a:gd name="T50" fmla="*/ 693 w 1511"/>
                    <a:gd name="T51" fmla="*/ 366 h 3632"/>
                    <a:gd name="T52" fmla="*/ 749 w 1511"/>
                    <a:gd name="T53" fmla="*/ 218 h 3632"/>
                    <a:gd name="T54" fmla="*/ 780 w 1511"/>
                    <a:gd name="T55" fmla="*/ 468 h 3632"/>
                    <a:gd name="T56" fmla="*/ 784 w 1511"/>
                    <a:gd name="T57" fmla="*/ 721 h 3632"/>
                    <a:gd name="T58" fmla="*/ 955 w 1511"/>
                    <a:gd name="T59" fmla="*/ 559 h 3632"/>
                    <a:gd name="T60" fmla="*/ 948 w 1511"/>
                    <a:gd name="T61" fmla="*/ 472 h 3632"/>
                    <a:gd name="T62" fmla="*/ 1134 w 1511"/>
                    <a:gd name="T63" fmla="*/ 394 h 3632"/>
                    <a:gd name="T64" fmla="*/ 945 w 1511"/>
                    <a:gd name="T65" fmla="*/ 612 h 3632"/>
                    <a:gd name="T66" fmla="*/ 791 w 1511"/>
                    <a:gd name="T67" fmla="*/ 760 h 3632"/>
                    <a:gd name="T68" fmla="*/ 763 w 1511"/>
                    <a:gd name="T69" fmla="*/ 1055 h 3632"/>
                    <a:gd name="T70" fmla="*/ 780 w 1511"/>
                    <a:gd name="T71" fmla="*/ 1233 h 3632"/>
                    <a:gd name="T72" fmla="*/ 1008 w 1511"/>
                    <a:gd name="T73" fmla="*/ 1075 h 3632"/>
                    <a:gd name="T74" fmla="*/ 1165 w 1511"/>
                    <a:gd name="T75" fmla="*/ 629 h 3632"/>
                    <a:gd name="T76" fmla="*/ 1218 w 1511"/>
                    <a:gd name="T77" fmla="*/ 910 h 3632"/>
                    <a:gd name="T78" fmla="*/ 1043 w 1511"/>
                    <a:gd name="T79" fmla="*/ 1072 h 3632"/>
                    <a:gd name="T80" fmla="*/ 920 w 1511"/>
                    <a:gd name="T81" fmla="*/ 1191 h 3632"/>
                    <a:gd name="T82" fmla="*/ 787 w 1511"/>
                    <a:gd name="T83" fmla="*/ 1388 h 3632"/>
                    <a:gd name="T84" fmla="*/ 875 w 1511"/>
                    <a:gd name="T85" fmla="*/ 1581 h 3632"/>
                    <a:gd name="T86" fmla="*/ 1099 w 1511"/>
                    <a:gd name="T87" fmla="*/ 1441 h 3632"/>
                    <a:gd name="T88" fmla="*/ 1218 w 1511"/>
                    <a:gd name="T89" fmla="*/ 1335 h 3632"/>
                    <a:gd name="T90" fmla="*/ 1277 w 1511"/>
                    <a:gd name="T91" fmla="*/ 1128 h 3632"/>
                    <a:gd name="T92" fmla="*/ 1284 w 1511"/>
                    <a:gd name="T93" fmla="*/ 1212 h 3632"/>
                    <a:gd name="T94" fmla="*/ 1270 w 1511"/>
                    <a:gd name="T95" fmla="*/ 1335 h 3632"/>
                    <a:gd name="T96" fmla="*/ 1410 w 1511"/>
                    <a:gd name="T97" fmla="*/ 1272 h 3632"/>
                    <a:gd name="T98" fmla="*/ 1179 w 1511"/>
                    <a:gd name="T99" fmla="*/ 1441 h 3632"/>
                    <a:gd name="T100" fmla="*/ 945 w 1511"/>
                    <a:gd name="T101" fmla="*/ 1602 h 3632"/>
                    <a:gd name="T102" fmla="*/ 826 w 1511"/>
                    <a:gd name="T103" fmla="*/ 1761 h 3632"/>
                    <a:gd name="T104" fmla="*/ 840 w 1511"/>
                    <a:gd name="T105" fmla="*/ 1982 h 3632"/>
                    <a:gd name="T106" fmla="*/ 854 w 1511"/>
                    <a:gd name="T107" fmla="*/ 2379 h 3632"/>
                    <a:gd name="T108" fmla="*/ 864 w 1511"/>
                    <a:gd name="T109" fmla="*/ 2728 h 3632"/>
                    <a:gd name="T110" fmla="*/ 871 w 1511"/>
                    <a:gd name="T111" fmla="*/ 3344 h 3632"/>
                    <a:gd name="T112" fmla="*/ 934 w 1511"/>
                    <a:gd name="T113" fmla="*/ 3632 h 3632"/>
                    <a:gd name="T114" fmla="*/ 730 w 1511"/>
                    <a:gd name="T115" fmla="*/ 3632 h 3632"/>
                    <a:gd name="T116" fmla="*/ 625 w 1511"/>
                    <a:gd name="T117" fmla="*/ 3575 h 3632"/>
                    <a:gd name="T118" fmla="*/ 647 w 1511"/>
                    <a:gd name="T119" fmla="*/ 3096 h 36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511" h="3632">
                      <a:moveTo>
                        <a:pt x="647" y="2776"/>
                      </a:moveTo>
                      <a:lnTo>
                        <a:pt x="639" y="2656"/>
                      </a:lnTo>
                      <a:lnTo>
                        <a:pt x="637" y="2516"/>
                      </a:lnTo>
                      <a:lnTo>
                        <a:pt x="644" y="2384"/>
                      </a:lnTo>
                      <a:lnTo>
                        <a:pt x="651" y="2288"/>
                      </a:lnTo>
                      <a:lnTo>
                        <a:pt x="654" y="2165"/>
                      </a:lnTo>
                      <a:lnTo>
                        <a:pt x="654" y="2094"/>
                      </a:lnTo>
                      <a:lnTo>
                        <a:pt x="654" y="2038"/>
                      </a:lnTo>
                      <a:lnTo>
                        <a:pt x="665" y="1955"/>
                      </a:lnTo>
                      <a:lnTo>
                        <a:pt x="612" y="1915"/>
                      </a:lnTo>
                      <a:lnTo>
                        <a:pt x="542" y="1866"/>
                      </a:lnTo>
                      <a:lnTo>
                        <a:pt x="466" y="1810"/>
                      </a:lnTo>
                      <a:lnTo>
                        <a:pt x="410" y="1757"/>
                      </a:lnTo>
                      <a:lnTo>
                        <a:pt x="336" y="1704"/>
                      </a:lnTo>
                      <a:lnTo>
                        <a:pt x="273" y="1645"/>
                      </a:lnTo>
                      <a:lnTo>
                        <a:pt x="217" y="1592"/>
                      </a:lnTo>
                      <a:lnTo>
                        <a:pt x="140" y="1518"/>
                      </a:lnTo>
                      <a:lnTo>
                        <a:pt x="0" y="1329"/>
                      </a:lnTo>
                      <a:lnTo>
                        <a:pt x="193" y="1532"/>
                      </a:lnTo>
                      <a:lnTo>
                        <a:pt x="182" y="1223"/>
                      </a:lnTo>
                      <a:lnTo>
                        <a:pt x="221" y="1553"/>
                      </a:lnTo>
                      <a:lnTo>
                        <a:pt x="301" y="1623"/>
                      </a:lnTo>
                      <a:lnTo>
                        <a:pt x="368" y="1683"/>
                      </a:lnTo>
                      <a:lnTo>
                        <a:pt x="441" y="1736"/>
                      </a:lnTo>
                      <a:lnTo>
                        <a:pt x="521" y="1806"/>
                      </a:lnTo>
                      <a:lnTo>
                        <a:pt x="581" y="1855"/>
                      </a:lnTo>
                      <a:lnTo>
                        <a:pt x="658" y="1894"/>
                      </a:lnTo>
                      <a:lnTo>
                        <a:pt x="651" y="1757"/>
                      </a:lnTo>
                      <a:lnTo>
                        <a:pt x="654" y="1708"/>
                      </a:lnTo>
                      <a:lnTo>
                        <a:pt x="644" y="1613"/>
                      </a:lnTo>
                      <a:lnTo>
                        <a:pt x="637" y="1526"/>
                      </a:lnTo>
                      <a:lnTo>
                        <a:pt x="598" y="1486"/>
                      </a:lnTo>
                      <a:lnTo>
                        <a:pt x="546" y="1448"/>
                      </a:lnTo>
                      <a:lnTo>
                        <a:pt x="469" y="1374"/>
                      </a:lnTo>
                      <a:lnTo>
                        <a:pt x="417" y="1321"/>
                      </a:lnTo>
                      <a:lnTo>
                        <a:pt x="350" y="1247"/>
                      </a:lnTo>
                      <a:lnTo>
                        <a:pt x="298" y="1202"/>
                      </a:lnTo>
                      <a:lnTo>
                        <a:pt x="182" y="1048"/>
                      </a:lnTo>
                      <a:lnTo>
                        <a:pt x="319" y="1188"/>
                      </a:lnTo>
                      <a:lnTo>
                        <a:pt x="347" y="966"/>
                      </a:lnTo>
                      <a:lnTo>
                        <a:pt x="343" y="1195"/>
                      </a:lnTo>
                      <a:lnTo>
                        <a:pt x="420" y="1275"/>
                      </a:lnTo>
                      <a:lnTo>
                        <a:pt x="497" y="1353"/>
                      </a:lnTo>
                      <a:lnTo>
                        <a:pt x="560" y="1412"/>
                      </a:lnTo>
                      <a:lnTo>
                        <a:pt x="637" y="1465"/>
                      </a:lnTo>
                      <a:lnTo>
                        <a:pt x="644" y="1395"/>
                      </a:lnTo>
                      <a:lnTo>
                        <a:pt x="640" y="1328"/>
                      </a:lnTo>
                      <a:lnTo>
                        <a:pt x="640" y="1240"/>
                      </a:lnTo>
                      <a:lnTo>
                        <a:pt x="640" y="1163"/>
                      </a:lnTo>
                      <a:lnTo>
                        <a:pt x="637" y="1076"/>
                      </a:lnTo>
                      <a:lnTo>
                        <a:pt x="644" y="936"/>
                      </a:lnTo>
                      <a:lnTo>
                        <a:pt x="595" y="893"/>
                      </a:lnTo>
                      <a:lnTo>
                        <a:pt x="528" y="834"/>
                      </a:lnTo>
                      <a:lnTo>
                        <a:pt x="452" y="749"/>
                      </a:lnTo>
                      <a:lnTo>
                        <a:pt x="382" y="672"/>
                      </a:lnTo>
                      <a:lnTo>
                        <a:pt x="259" y="486"/>
                      </a:lnTo>
                      <a:lnTo>
                        <a:pt x="417" y="675"/>
                      </a:lnTo>
                      <a:lnTo>
                        <a:pt x="434" y="433"/>
                      </a:lnTo>
                      <a:lnTo>
                        <a:pt x="441" y="707"/>
                      </a:lnTo>
                      <a:lnTo>
                        <a:pt x="525" y="784"/>
                      </a:lnTo>
                      <a:lnTo>
                        <a:pt x="584" y="841"/>
                      </a:lnTo>
                      <a:lnTo>
                        <a:pt x="651" y="900"/>
                      </a:lnTo>
                      <a:lnTo>
                        <a:pt x="665" y="788"/>
                      </a:lnTo>
                      <a:lnTo>
                        <a:pt x="682" y="697"/>
                      </a:lnTo>
                      <a:lnTo>
                        <a:pt x="693" y="619"/>
                      </a:lnTo>
                      <a:lnTo>
                        <a:pt x="700" y="521"/>
                      </a:lnTo>
                      <a:lnTo>
                        <a:pt x="654" y="489"/>
                      </a:lnTo>
                      <a:lnTo>
                        <a:pt x="612" y="447"/>
                      </a:lnTo>
                      <a:lnTo>
                        <a:pt x="563" y="401"/>
                      </a:lnTo>
                      <a:lnTo>
                        <a:pt x="500" y="349"/>
                      </a:lnTo>
                      <a:lnTo>
                        <a:pt x="434" y="254"/>
                      </a:lnTo>
                      <a:lnTo>
                        <a:pt x="553" y="373"/>
                      </a:lnTo>
                      <a:lnTo>
                        <a:pt x="546" y="215"/>
                      </a:lnTo>
                      <a:lnTo>
                        <a:pt x="567" y="377"/>
                      </a:lnTo>
                      <a:lnTo>
                        <a:pt x="605" y="412"/>
                      </a:lnTo>
                      <a:lnTo>
                        <a:pt x="644" y="450"/>
                      </a:lnTo>
                      <a:lnTo>
                        <a:pt x="696" y="486"/>
                      </a:lnTo>
                      <a:lnTo>
                        <a:pt x="693" y="366"/>
                      </a:lnTo>
                      <a:lnTo>
                        <a:pt x="693" y="289"/>
                      </a:lnTo>
                      <a:lnTo>
                        <a:pt x="721" y="0"/>
                      </a:lnTo>
                      <a:lnTo>
                        <a:pt x="749" y="218"/>
                      </a:lnTo>
                      <a:lnTo>
                        <a:pt x="756" y="303"/>
                      </a:lnTo>
                      <a:lnTo>
                        <a:pt x="770" y="373"/>
                      </a:lnTo>
                      <a:lnTo>
                        <a:pt x="780" y="468"/>
                      </a:lnTo>
                      <a:lnTo>
                        <a:pt x="784" y="570"/>
                      </a:lnTo>
                      <a:lnTo>
                        <a:pt x="784" y="644"/>
                      </a:lnTo>
                      <a:lnTo>
                        <a:pt x="784" y="721"/>
                      </a:lnTo>
                      <a:lnTo>
                        <a:pt x="850" y="672"/>
                      </a:lnTo>
                      <a:lnTo>
                        <a:pt x="899" y="616"/>
                      </a:lnTo>
                      <a:lnTo>
                        <a:pt x="955" y="559"/>
                      </a:lnTo>
                      <a:lnTo>
                        <a:pt x="934" y="486"/>
                      </a:lnTo>
                      <a:lnTo>
                        <a:pt x="927" y="313"/>
                      </a:lnTo>
                      <a:lnTo>
                        <a:pt x="948" y="472"/>
                      </a:lnTo>
                      <a:lnTo>
                        <a:pt x="973" y="542"/>
                      </a:lnTo>
                      <a:lnTo>
                        <a:pt x="1025" y="503"/>
                      </a:lnTo>
                      <a:lnTo>
                        <a:pt x="1134" y="394"/>
                      </a:lnTo>
                      <a:lnTo>
                        <a:pt x="1053" y="507"/>
                      </a:lnTo>
                      <a:lnTo>
                        <a:pt x="1004" y="552"/>
                      </a:lnTo>
                      <a:lnTo>
                        <a:pt x="945" y="612"/>
                      </a:lnTo>
                      <a:lnTo>
                        <a:pt x="896" y="661"/>
                      </a:lnTo>
                      <a:lnTo>
                        <a:pt x="833" y="714"/>
                      </a:lnTo>
                      <a:lnTo>
                        <a:pt x="791" y="760"/>
                      </a:lnTo>
                      <a:lnTo>
                        <a:pt x="773" y="878"/>
                      </a:lnTo>
                      <a:lnTo>
                        <a:pt x="766" y="970"/>
                      </a:lnTo>
                      <a:lnTo>
                        <a:pt x="763" y="1055"/>
                      </a:lnTo>
                      <a:lnTo>
                        <a:pt x="766" y="1107"/>
                      </a:lnTo>
                      <a:lnTo>
                        <a:pt x="766" y="1163"/>
                      </a:lnTo>
                      <a:lnTo>
                        <a:pt x="780" y="1233"/>
                      </a:lnTo>
                      <a:lnTo>
                        <a:pt x="847" y="1205"/>
                      </a:lnTo>
                      <a:lnTo>
                        <a:pt x="920" y="1149"/>
                      </a:lnTo>
                      <a:lnTo>
                        <a:pt x="1008" y="1075"/>
                      </a:lnTo>
                      <a:lnTo>
                        <a:pt x="1071" y="1008"/>
                      </a:lnTo>
                      <a:lnTo>
                        <a:pt x="1134" y="955"/>
                      </a:lnTo>
                      <a:lnTo>
                        <a:pt x="1165" y="629"/>
                      </a:lnTo>
                      <a:lnTo>
                        <a:pt x="1155" y="945"/>
                      </a:lnTo>
                      <a:lnTo>
                        <a:pt x="1336" y="767"/>
                      </a:lnTo>
                      <a:lnTo>
                        <a:pt x="1218" y="910"/>
                      </a:lnTo>
                      <a:lnTo>
                        <a:pt x="1158" y="977"/>
                      </a:lnTo>
                      <a:lnTo>
                        <a:pt x="1102" y="1026"/>
                      </a:lnTo>
                      <a:lnTo>
                        <a:pt x="1043" y="1072"/>
                      </a:lnTo>
                      <a:lnTo>
                        <a:pt x="983" y="1135"/>
                      </a:lnTo>
                      <a:lnTo>
                        <a:pt x="955" y="1159"/>
                      </a:lnTo>
                      <a:lnTo>
                        <a:pt x="920" y="1191"/>
                      </a:lnTo>
                      <a:lnTo>
                        <a:pt x="840" y="1247"/>
                      </a:lnTo>
                      <a:lnTo>
                        <a:pt x="784" y="1280"/>
                      </a:lnTo>
                      <a:lnTo>
                        <a:pt x="787" y="1388"/>
                      </a:lnTo>
                      <a:lnTo>
                        <a:pt x="794" y="1511"/>
                      </a:lnTo>
                      <a:lnTo>
                        <a:pt x="805" y="1618"/>
                      </a:lnTo>
                      <a:lnTo>
                        <a:pt x="875" y="1581"/>
                      </a:lnTo>
                      <a:lnTo>
                        <a:pt x="952" y="1539"/>
                      </a:lnTo>
                      <a:lnTo>
                        <a:pt x="1032" y="1490"/>
                      </a:lnTo>
                      <a:lnTo>
                        <a:pt x="1099" y="1441"/>
                      </a:lnTo>
                      <a:lnTo>
                        <a:pt x="1158" y="1405"/>
                      </a:lnTo>
                      <a:lnTo>
                        <a:pt x="1204" y="1374"/>
                      </a:lnTo>
                      <a:lnTo>
                        <a:pt x="1218" y="1335"/>
                      </a:lnTo>
                      <a:lnTo>
                        <a:pt x="1239" y="1279"/>
                      </a:lnTo>
                      <a:lnTo>
                        <a:pt x="1263" y="1205"/>
                      </a:lnTo>
                      <a:lnTo>
                        <a:pt x="1277" y="1128"/>
                      </a:lnTo>
                      <a:lnTo>
                        <a:pt x="1287" y="1013"/>
                      </a:lnTo>
                      <a:lnTo>
                        <a:pt x="1291" y="1145"/>
                      </a:lnTo>
                      <a:lnTo>
                        <a:pt x="1284" y="1212"/>
                      </a:lnTo>
                      <a:lnTo>
                        <a:pt x="1252" y="1282"/>
                      </a:lnTo>
                      <a:lnTo>
                        <a:pt x="1232" y="1356"/>
                      </a:lnTo>
                      <a:lnTo>
                        <a:pt x="1270" y="1335"/>
                      </a:lnTo>
                      <a:lnTo>
                        <a:pt x="1354" y="1293"/>
                      </a:lnTo>
                      <a:lnTo>
                        <a:pt x="1511" y="1161"/>
                      </a:lnTo>
                      <a:lnTo>
                        <a:pt x="1410" y="1272"/>
                      </a:lnTo>
                      <a:lnTo>
                        <a:pt x="1347" y="1332"/>
                      </a:lnTo>
                      <a:lnTo>
                        <a:pt x="1266" y="1381"/>
                      </a:lnTo>
                      <a:lnTo>
                        <a:pt x="1179" y="1441"/>
                      </a:lnTo>
                      <a:lnTo>
                        <a:pt x="1092" y="1500"/>
                      </a:lnTo>
                      <a:lnTo>
                        <a:pt x="1015" y="1553"/>
                      </a:lnTo>
                      <a:lnTo>
                        <a:pt x="945" y="1602"/>
                      </a:lnTo>
                      <a:lnTo>
                        <a:pt x="892" y="1641"/>
                      </a:lnTo>
                      <a:lnTo>
                        <a:pt x="819" y="1681"/>
                      </a:lnTo>
                      <a:lnTo>
                        <a:pt x="826" y="1761"/>
                      </a:lnTo>
                      <a:lnTo>
                        <a:pt x="836" y="1817"/>
                      </a:lnTo>
                      <a:lnTo>
                        <a:pt x="840" y="1906"/>
                      </a:lnTo>
                      <a:lnTo>
                        <a:pt x="840" y="1982"/>
                      </a:lnTo>
                      <a:lnTo>
                        <a:pt x="843" y="2112"/>
                      </a:lnTo>
                      <a:lnTo>
                        <a:pt x="854" y="2222"/>
                      </a:lnTo>
                      <a:lnTo>
                        <a:pt x="854" y="2379"/>
                      </a:lnTo>
                      <a:lnTo>
                        <a:pt x="847" y="2503"/>
                      </a:lnTo>
                      <a:lnTo>
                        <a:pt x="847" y="2632"/>
                      </a:lnTo>
                      <a:lnTo>
                        <a:pt x="864" y="2728"/>
                      </a:lnTo>
                      <a:lnTo>
                        <a:pt x="871" y="2904"/>
                      </a:lnTo>
                      <a:lnTo>
                        <a:pt x="863" y="3120"/>
                      </a:lnTo>
                      <a:lnTo>
                        <a:pt x="871" y="3344"/>
                      </a:lnTo>
                      <a:lnTo>
                        <a:pt x="871" y="3584"/>
                      </a:lnTo>
                      <a:lnTo>
                        <a:pt x="895" y="3608"/>
                      </a:lnTo>
                      <a:lnTo>
                        <a:pt x="934" y="3632"/>
                      </a:lnTo>
                      <a:lnTo>
                        <a:pt x="847" y="3620"/>
                      </a:lnTo>
                      <a:lnTo>
                        <a:pt x="772" y="3608"/>
                      </a:lnTo>
                      <a:lnTo>
                        <a:pt x="730" y="3632"/>
                      </a:lnTo>
                      <a:lnTo>
                        <a:pt x="691" y="3611"/>
                      </a:lnTo>
                      <a:lnTo>
                        <a:pt x="568" y="3629"/>
                      </a:lnTo>
                      <a:lnTo>
                        <a:pt x="625" y="3575"/>
                      </a:lnTo>
                      <a:lnTo>
                        <a:pt x="631" y="3544"/>
                      </a:lnTo>
                      <a:lnTo>
                        <a:pt x="647" y="3280"/>
                      </a:lnTo>
                      <a:lnTo>
                        <a:pt x="647" y="3096"/>
                      </a:lnTo>
                      <a:lnTo>
                        <a:pt x="647" y="2928"/>
                      </a:lnTo>
                      <a:lnTo>
                        <a:pt x="647" y="2776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0" name="Freeform 108"/>
                <p:cNvSpPr>
                  <a:spLocks/>
                </p:cNvSpPr>
                <p:nvPr/>
              </p:nvSpPr>
              <p:spPr bwMode="auto">
                <a:xfrm>
                  <a:off x="1339" y="684"/>
                  <a:ext cx="662" cy="3537"/>
                </a:xfrm>
                <a:custGeom>
                  <a:avLst/>
                  <a:gdLst>
                    <a:gd name="T0" fmla="*/ 150 w 662"/>
                    <a:gd name="T1" fmla="*/ 2480 h 3537"/>
                    <a:gd name="T2" fmla="*/ 155 w 662"/>
                    <a:gd name="T3" fmla="*/ 2375 h 3537"/>
                    <a:gd name="T4" fmla="*/ 161 w 662"/>
                    <a:gd name="T5" fmla="*/ 2288 h 3537"/>
                    <a:gd name="T6" fmla="*/ 162 w 662"/>
                    <a:gd name="T7" fmla="*/ 2145 h 3537"/>
                    <a:gd name="T8" fmla="*/ 150 w 662"/>
                    <a:gd name="T9" fmla="*/ 2001 h 3537"/>
                    <a:gd name="T10" fmla="*/ 148 w 662"/>
                    <a:gd name="T11" fmla="*/ 1835 h 3537"/>
                    <a:gd name="T12" fmla="*/ 133 w 662"/>
                    <a:gd name="T13" fmla="*/ 1672 h 3537"/>
                    <a:gd name="T14" fmla="*/ 140 w 662"/>
                    <a:gd name="T15" fmla="*/ 1561 h 3537"/>
                    <a:gd name="T16" fmla="*/ 233 w 662"/>
                    <a:gd name="T17" fmla="*/ 1503 h 3537"/>
                    <a:gd name="T18" fmla="*/ 394 w 662"/>
                    <a:gd name="T19" fmla="*/ 1406 h 3537"/>
                    <a:gd name="T20" fmla="*/ 554 w 662"/>
                    <a:gd name="T21" fmla="*/ 1298 h 3537"/>
                    <a:gd name="T22" fmla="*/ 578 w 662"/>
                    <a:gd name="T23" fmla="*/ 1266 h 3537"/>
                    <a:gd name="T24" fmla="*/ 347 w 662"/>
                    <a:gd name="T25" fmla="*/ 1409 h 3537"/>
                    <a:gd name="T26" fmla="*/ 205 w 662"/>
                    <a:gd name="T27" fmla="*/ 1493 h 3537"/>
                    <a:gd name="T28" fmla="*/ 125 w 662"/>
                    <a:gd name="T29" fmla="*/ 1535 h 3537"/>
                    <a:gd name="T30" fmla="*/ 106 w 662"/>
                    <a:gd name="T31" fmla="*/ 1481 h 3537"/>
                    <a:gd name="T32" fmla="*/ 97 w 662"/>
                    <a:gd name="T33" fmla="*/ 1320 h 3537"/>
                    <a:gd name="T34" fmla="*/ 93 w 662"/>
                    <a:gd name="T35" fmla="*/ 1190 h 3537"/>
                    <a:gd name="T36" fmla="*/ 161 w 662"/>
                    <a:gd name="T37" fmla="*/ 1134 h 3537"/>
                    <a:gd name="T38" fmla="*/ 244 w 662"/>
                    <a:gd name="T39" fmla="*/ 1077 h 3537"/>
                    <a:gd name="T40" fmla="*/ 333 w 662"/>
                    <a:gd name="T41" fmla="*/ 997 h 3537"/>
                    <a:gd name="T42" fmla="*/ 417 w 662"/>
                    <a:gd name="T43" fmla="*/ 913 h 3537"/>
                    <a:gd name="T44" fmla="*/ 319 w 662"/>
                    <a:gd name="T45" fmla="*/ 997 h 3537"/>
                    <a:gd name="T46" fmla="*/ 198 w 662"/>
                    <a:gd name="T47" fmla="*/ 1095 h 3537"/>
                    <a:gd name="T48" fmla="*/ 90 w 662"/>
                    <a:gd name="T49" fmla="*/ 1155 h 3537"/>
                    <a:gd name="T50" fmla="*/ 73 w 662"/>
                    <a:gd name="T51" fmla="*/ 1082 h 3537"/>
                    <a:gd name="T52" fmla="*/ 71 w 662"/>
                    <a:gd name="T53" fmla="*/ 982 h 3537"/>
                    <a:gd name="T54" fmla="*/ 75 w 662"/>
                    <a:gd name="T55" fmla="*/ 864 h 3537"/>
                    <a:gd name="T56" fmla="*/ 92 w 662"/>
                    <a:gd name="T57" fmla="*/ 723 h 3537"/>
                    <a:gd name="T58" fmla="*/ 131 w 662"/>
                    <a:gd name="T59" fmla="*/ 635 h 3537"/>
                    <a:gd name="T60" fmla="*/ 196 w 662"/>
                    <a:gd name="T61" fmla="*/ 572 h 3537"/>
                    <a:gd name="T62" fmla="*/ 275 w 662"/>
                    <a:gd name="T63" fmla="*/ 493 h 3537"/>
                    <a:gd name="T64" fmla="*/ 358 w 662"/>
                    <a:gd name="T65" fmla="*/ 412 h 3537"/>
                    <a:gd name="T66" fmla="*/ 259 w 662"/>
                    <a:gd name="T67" fmla="*/ 492 h 3537"/>
                    <a:gd name="T68" fmla="*/ 164 w 662"/>
                    <a:gd name="T69" fmla="*/ 591 h 3537"/>
                    <a:gd name="T70" fmla="*/ 90 w 662"/>
                    <a:gd name="T71" fmla="*/ 637 h 3537"/>
                    <a:gd name="T72" fmla="*/ 90 w 662"/>
                    <a:gd name="T73" fmla="*/ 491 h 3537"/>
                    <a:gd name="T74" fmla="*/ 75 w 662"/>
                    <a:gd name="T75" fmla="*/ 286 h 3537"/>
                    <a:gd name="T76" fmla="*/ 39 w 662"/>
                    <a:gd name="T77" fmla="*/ 0 h 3537"/>
                    <a:gd name="T78" fmla="*/ 58 w 662"/>
                    <a:gd name="T79" fmla="*/ 331 h 3537"/>
                    <a:gd name="T80" fmla="*/ 54 w 662"/>
                    <a:gd name="T81" fmla="*/ 500 h 3537"/>
                    <a:gd name="T82" fmla="*/ 42 w 662"/>
                    <a:gd name="T83" fmla="*/ 682 h 3537"/>
                    <a:gd name="T84" fmla="*/ 20 w 662"/>
                    <a:gd name="T85" fmla="*/ 828 h 3537"/>
                    <a:gd name="T86" fmla="*/ 0 w 662"/>
                    <a:gd name="T87" fmla="*/ 988 h 3537"/>
                    <a:gd name="T88" fmla="*/ 16 w 662"/>
                    <a:gd name="T89" fmla="*/ 1112 h 3537"/>
                    <a:gd name="T90" fmla="*/ 23 w 662"/>
                    <a:gd name="T91" fmla="*/ 1258 h 3537"/>
                    <a:gd name="T92" fmla="*/ 30 w 662"/>
                    <a:gd name="T93" fmla="*/ 1441 h 3537"/>
                    <a:gd name="T94" fmla="*/ 44 w 662"/>
                    <a:gd name="T95" fmla="*/ 1617 h 3537"/>
                    <a:gd name="T96" fmla="*/ 50 w 662"/>
                    <a:gd name="T97" fmla="*/ 1801 h 3537"/>
                    <a:gd name="T98" fmla="*/ 65 w 662"/>
                    <a:gd name="T99" fmla="*/ 1934 h 3537"/>
                    <a:gd name="T100" fmla="*/ 63 w 662"/>
                    <a:gd name="T101" fmla="*/ 2089 h 3537"/>
                    <a:gd name="T102" fmla="*/ 58 w 662"/>
                    <a:gd name="T103" fmla="*/ 2228 h 3537"/>
                    <a:gd name="T104" fmla="*/ 62 w 662"/>
                    <a:gd name="T105" fmla="*/ 2356 h 3537"/>
                    <a:gd name="T106" fmla="*/ 57 w 662"/>
                    <a:gd name="T107" fmla="*/ 2471 h 3537"/>
                    <a:gd name="T108" fmla="*/ 56 w 662"/>
                    <a:gd name="T109" fmla="*/ 2574 h 3537"/>
                    <a:gd name="T110" fmla="*/ 61 w 662"/>
                    <a:gd name="T111" fmla="*/ 2801 h 3537"/>
                    <a:gd name="T112" fmla="*/ 58 w 662"/>
                    <a:gd name="T113" fmla="*/ 3233 h 3537"/>
                    <a:gd name="T114" fmla="*/ 64 w 662"/>
                    <a:gd name="T115" fmla="*/ 3497 h 3537"/>
                    <a:gd name="T116" fmla="*/ 103 w 662"/>
                    <a:gd name="T117" fmla="*/ 3502 h 3537"/>
                    <a:gd name="T118" fmla="*/ 210 w 662"/>
                    <a:gd name="T119" fmla="*/ 3535 h 3537"/>
                    <a:gd name="T120" fmla="*/ 169 w 662"/>
                    <a:gd name="T121" fmla="*/ 3411 h 3537"/>
                    <a:gd name="T122" fmla="*/ 163 w 662"/>
                    <a:gd name="T123" fmla="*/ 3125 h 3537"/>
                    <a:gd name="T124" fmla="*/ 166 w 662"/>
                    <a:gd name="T125" fmla="*/ 2762 h 35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662" h="3537">
                      <a:moveTo>
                        <a:pt x="145" y="2564"/>
                      </a:moveTo>
                      <a:lnTo>
                        <a:pt x="151" y="2510"/>
                      </a:lnTo>
                      <a:lnTo>
                        <a:pt x="150" y="2480"/>
                      </a:lnTo>
                      <a:lnTo>
                        <a:pt x="153" y="2445"/>
                      </a:lnTo>
                      <a:lnTo>
                        <a:pt x="153" y="2411"/>
                      </a:lnTo>
                      <a:lnTo>
                        <a:pt x="155" y="2375"/>
                      </a:lnTo>
                      <a:lnTo>
                        <a:pt x="157" y="2343"/>
                      </a:lnTo>
                      <a:lnTo>
                        <a:pt x="160" y="2316"/>
                      </a:lnTo>
                      <a:lnTo>
                        <a:pt x="161" y="2288"/>
                      </a:lnTo>
                      <a:lnTo>
                        <a:pt x="163" y="2238"/>
                      </a:lnTo>
                      <a:lnTo>
                        <a:pt x="161" y="2194"/>
                      </a:lnTo>
                      <a:lnTo>
                        <a:pt x="162" y="2145"/>
                      </a:lnTo>
                      <a:lnTo>
                        <a:pt x="157" y="2094"/>
                      </a:lnTo>
                      <a:lnTo>
                        <a:pt x="153" y="2048"/>
                      </a:lnTo>
                      <a:lnTo>
                        <a:pt x="150" y="2001"/>
                      </a:lnTo>
                      <a:lnTo>
                        <a:pt x="149" y="1937"/>
                      </a:lnTo>
                      <a:lnTo>
                        <a:pt x="147" y="1882"/>
                      </a:lnTo>
                      <a:lnTo>
                        <a:pt x="148" y="1835"/>
                      </a:lnTo>
                      <a:lnTo>
                        <a:pt x="146" y="1789"/>
                      </a:lnTo>
                      <a:lnTo>
                        <a:pt x="146" y="1742"/>
                      </a:lnTo>
                      <a:lnTo>
                        <a:pt x="133" y="1672"/>
                      </a:lnTo>
                      <a:lnTo>
                        <a:pt x="126" y="1619"/>
                      </a:lnTo>
                      <a:lnTo>
                        <a:pt x="124" y="1594"/>
                      </a:lnTo>
                      <a:lnTo>
                        <a:pt x="140" y="1561"/>
                      </a:lnTo>
                      <a:lnTo>
                        <a:pt x="171" y="1535"/>
                      </a:lnTo>
                      <a:lnTo>
                        <a:pt x="192" y="1521"/>
                      </a:lnTo>
                      <a:lnTo>
                        <a:pt x="233" y="1503"/>
                      </a:lnTo>
                      <a:lnTo>
                        <a:pt x="281" y="1474"/>
                      </a:lnTo>
                      <a:lnTo>
                        <a:pt x="340" y="1437"/>
                      </a:lnTo>
                      <a:lnTo>
                        <a:pt x="394" y="1406"/>
                      </a:lnTo>
                      <a:lnTo>
                        <a:pt x="428" y="1378"/>
                      </a:lnTo>
                      <a:lnTo>
                        <a:pt x="484" y="1344"/>
                      </a:lnTo>
                      <a:lnTo>
                        <a:pt x="554" y="1298"/>
                      </a:lnTo>
                      <a:lnTo>
                        <a:pt x="662" y="1230"/>
                      </a:lnTo>
                      <a:lnTo>
                        <a:pt x="621" y="1245"/>
                      </a:lnTo>
                      <a:lnTo>
                        <a:pt x="578" y="1266"/>
                      </a:lnTo>
                      <a:lnTo>
                        <a:pt x="529" y="1295"/>
                      </a:lnTo>
                      <a:lnTo>
                        <a:pt x="405" y="1367"/>
                      </a:lnTo>
                      <a:lnTo>
                        <a:pt x="347" y="1409"/>
                      </a:lnTo>
                      <a:lnTo>
                        <a:pt x="301" y="1439"/>
                      </a:lnTo>
                      <a:lnTo>
                        <a:pt x="266" y="1461"/>
                      </a:lnTo>
                      <a:lnTo>
                        <a:pt x="205" y="1493"/>
                      </a:lnTo>
                      <a:lnTo>
                        <a:pt x="168" y="1514"/>
                      </a:lnTo>
                      <a:lnTo>
                        <a:pt x="138" y="1527"/>
                      </a:lnTo>
                      <a:lnTo>
                        <a:pt x="125" y="1535"/>
                      </a:lnTo>
                      <a:lnTo>
                        <a:pt x="113" y="1541"/>
                      </a:lnTo>
                      <a:lnTo>
                        <a:pt x="110" y="1510"/>
                      </a:lnTo>
                      <a:lnTo>
                        <a:pt x="106" y="1481"/>
                      </a:lnTo>
                      <a:lnTo>
                        <a:pt x="100" y="1432"/>
                      </a:lnTo>
                      <a:lnTo>
                        <a:pt x="99" y="1387"/>
                      </a:lnTo>
                      <a:lnTo>
                        <a:pt x="97" y="1320"/>
                      </a:lnTo>
                      <a:lnTo>
                        <a:pt x="92" y="1275"/>
                      </a:lnTo>
                      <a:lnTo>
                        <a:pt x="91" y="1239"/>
                      </a:lnTo>
                      <a:lnTo>
                        <a:pt x="93" y="1190"/>
                      </a:lnTo>
                      <a:lnTo>
                        <a:pt x="101" y="1171"/>
                      </a:lnTo>
                      <a:lnTo>
                        <a:pt x="128" y="1155"/>
                      </a:lnTo>
                      <a:lnTo>
                        <a:pt x="161" y="1134"/>
                      </a:lnTo>
                      <a:lnTo>
                        <a:pt x="191" y="1112"/>
                      </a:lnTo>
                      <a:lnTo>
                        <a:pt x="219" y="1091"/>
                      </a:lnTo>
                      <a:lnTo>
                        <a:pt x="244" y="1077"/>
                      </a:lnTo>
                      <a:lnTo>
                        <a:pt x="271" y="1048"/>
                      </a:lnTo>
                      <a:lnTo>
                        <a:pt x="304" y="1020"/>
                      </a:lnTo>
                      <a:lnTo>
                        <a:pt x="333" y="997"/>
                      </a:lnTo>
                      <a:lnTo>
                        <a:pt x="367" y="963"/>
                      </a:lnTo>
                      <a:lnTo>
                        <a:pt x="394" y="938"/>
                      </a:lnTo>
                      <a:lnTo>
                        <a:pt x="417" y="913"/>
                      </a:lnTo>
                      <a:lnTo>
                        <a:pt x="385" y="929"/>
                      </a:lnTo>
                      <a:lnTo>
                        <a:pt x="349" y="966"/>
                      </a:lnTo>
                      <a:lnTo>
                        <a:pt x="319" y="997"/>
                      </a:lnTo>
                      <a:lnTo>
                        <a:pt x="254" y="1050"/>
                      </a:lnTo>
                      <a:lnTo>
                        <a:pt x="229" y="1073"/>
                      </a:lnTo>
                      <a:lnTo>
                        <a:pt x="198" y="1095"/>
                      </a:lnTo>
                      <a:lnTo>
                        <a:pt x="160" y="1123"/>
                      </a:lnTo>
                      <a:lnTo>
                        <a:pt x="120" y="1140"/>
                      </a:lnTo>
                      <a:lnTo>
                        <a:pt x="90" y="1155"/>
                      </a:lnTo>
                      <a:lnTo>
                        <a:pt x="82" y="1128"/>
                      </a:lnTo>
                      <a:lnTo>
                        <a:pt x="77" y="1095"/>
                      </a:lnTo>
                      <a:lnTo>
                        <a:pt x="73" y="1082"/>
                      </a:lnTo>
                      <a:lnTo>
                        <a:pt x="76" y="1041"/>
                      </a:lnTo>
                      <a:lnTo>
                        <a:pt x="72" y="1010"/>
                      </a:lnTo>
                      <a:lnTo>
                        <a:pt x="71" y="982"/>
                      </a:lnTo>
                      <a:lnTo>
                        <a:pt x="71" y="955"/>
                      </a:lnTo>
                      <a:lnTo>
                        <a:pt x="75" y="910"/>
                      </a:lnTo>
                      <a:lnTo>
                        <a:pt x="75" y="864"/>
                      </a:lnTo>
                      <a:lnTo>
                        <a:pt x="78" y="823"/>
                      </a:lnTo>
                      <a:lnTo>
                        <a:pt x="83" y="787"/>
                      </a:lnTo>
                      <a:lnTo>
                        <a:pt x="92" y="723"/>
                      </a:lnTo>
                      <a:lnTo>
                        <a:pt x="98" y="677"/>
                      </a:lnTo>
                      <a:lnTo>
                        <a:pt x="101" y="657"/>
                      </a:lnTo>
                      <a:lnTo>
                        <a:pt x="131" y="635"/>
                      </a:lnTo>
                      <a:lnTo>
                        <a:pt x="153" y="613"/>
                      </a:lnTo>
                      <a:lnTo>
                        <a:pt x="175" y="590"/>
                      </a:lnTo>
                      <a:lnTo>
                        <a:pt x="196" y="572"/>
                      </a:lnTo>
                      <a:lnTo>
                        <a:pt x="213" y="549"/>
                      </a:lnTo>
                      <a:lnTo>
                        <a:pt x="241" y="527"/>
                      </a:lnTo>
                      <a:lnTo>
                        <a:pt x="275" y="493"/>
                      </a:lnTo>
                      <a:lnTo>
                        <a:pt x="301" y="467"/>
                      </a:lnTo>
                      <a:lnTo>
                        <a:pt x="331" y="441"/>
                      </a:lnTo>
                      <a:lnTo>
                        <a:pt x="358" y="412"/>
                      </a:lnTo>
                      <a:lnTo>
                        <a:pt x="296" y="460"/>
                      </a:lnTo>
                      <a:lnTo>
                        <a:pt x="280" y="474"/>
                      </a:lnTo>
                      <a:lnTo>
                        <a:pt x="259" y="492"/>
                      </a:lnTo>
                      <a:lnTo>
                        <a:pt x="244" y="504"/>
                      </a:lnTo>
                      <a:lnTo>
                        <a:pt x="191" y="561"/>
                      </a:lnTo>
                      <a:lnTo>
                        <a:pt x="164" y="591"/>
                      </a:lnTo>
                      <a:lnTo>
                        <a:pt x="121" y="625"/>
                      </a:lnTo>
                      <a:lnTo>
                        <a:pt x="94" y="644"/>
                      </a:lnTo>
                      <a:lnTo>
                        <a:pt x="90" y="637"/>
                      </a:lnTo>
                      <a:lnTo>
                        <a:pt x="93" y="588"/>
                      </a:lnTo>
                      <a:lnTo>
                        <a:pt x="92" y="538"/>
                      </a:lnTo>
                      <a:lnTo>
                        <a:pt x="90" y="491"/>
                      </a:lnTo>
                      <a:lnTo>
                        <a:pt x="89" y="446"/>
                      </a:lnTo>
                      <a:lnTo>
                        <a:pt x="87" y="386"/>
                      </a:lnTo>
                      <a:lnTo>
                        <a:pt x="75" y="286"/>
                      </a:lnTo>
                      <a:lnTo>
                        <a:pt x="62" y="222"/>
                      </a:lnTo>
                      <a:lnTo>
                        <a:pt x="57" y="120"/>
                      </a:lnTo>
                      <a:lnTo>
                        <a:pt x="39" y="0"/>
                      </a:lnTo>
                      <a:lnTo>
                        <a:pt x="48" y="184"/>
                      </a:lnTo>
                      <a:lnTo>
                        <a:pt x="54" y="275"/>
                      </a:lnTo>
                      <a:lnTo>
                        <a:pt x="58" y="331"/>
                      </a:lnTo>
                      <a:lnTo>
                        <a:pt x="58" y="382"/>
                      </a:lnTo>
                      <a:lnTo>
                        <a:pt x="53" y="445"/>
                      </a:lnTo>
                      <a:lnTo>
                        <a:pt x="54" y="500"/>
                      </a:lnTo>
                      <a:lnTo>
                        <a:pt x="55" y="555"/>
                      </a:lnTo>
                      <a:lnTo>
                        <a:pt x="50" y="613"/>
                      </a:lnTo>
                      <a:lnTo>
                        <a:pt x="42" y="682"/>
                      </a:lnTo>
                      <a:lnTo>
                        <a:pt x="30" y="752"/>
                      </a:lnTo>
                      <a:lnTo>
                        <a:pt x="20" y="784"/>
                      </a:lnTo>
                      <a:lnTo>
                        <a:pt x="20" y="828"/>
                      </a:lnTo>
                      <a:lnTo>
                        <a:pt x="9" y="871"/>
                      </a:lnTo>
                      <a:lnTo>
                        <a:pt x="9" y="932"/>
                      </a:lnTo>
                      <a:lnTo>
                        <a:pt x="0" y="988"/>
                      </a:lnTo>
                      <a:lnTo>
                        <a:pt x="6" y="1025"/>
                      </a:lnTo>
                      <a:lnTo>
                        <a:pt x="7" y="1066"/>
                      </a:lnTo>
                      <a:lnTo>
                        <a:pt x="16" y="1112"/>
                      </a:lnTo>
                      <a:lnTo>
                        <a:pt x="15" y="1163"/>
                      </a:lnTo>
                      <a:lnTo>
                        <a:pt x="25" y="1210"/>
                      </a:lnTo>
                      <a:lnTo>
                        <a:pt x="23" y="1258"/>
                      </a:lnTo>
                      <a:lnTo>
                        <a:pt x="27" y="1290"/>
                      </a:lnTo>
                      <a:lnTo>
                        <a:pt x="29" y="1350"/>
                      </a:lnTo>
                      <a:lnTo>
                        <a:pt x="30" y="1441"/>
                      </a:lnTo>
                      <a:lnTo>
                        <a:pt x="34" y="1510"/>
                      </a:lnTo>
                      <a:lnTo>
                        <a:pt x="44" y="1568"/>
                      </a:lnTo>
                      <a:lnTo>
                        <a:pt x="44" y="1617"/>
                      </a:lnTo>
                      <a:lnTo>
                        <a:pt x="51" y="1688"/>
                      </a:lnTo>
                      <a:lnTo>
                        <a:pt x="51" y="1764"/>
                      </a:lnTo>
                      <a:lnTo>
                        <a:pt x="50" y="1801"/>
                      </a:lnTo>
                      <a:lnTo>
                        <a:pt x="58" y="1849"/>
                      </a:lnTo>
                      <a:lnTo>
                        <a:pt x="57" y="1891"/>
                      </a:lnTo>
                      <a:lnTo>
                        <a:pt x="65" y="1934"/>
                      </a:lnTo>
                      <a:lnTo>
                        <a:pt x="62" y="1998"/>
                      </a:lnTo>
                      <a:lnTo>
                        <a:pt x="56" y="2036"/>
                      </a:lnTo>
                      <a:lnTo>
                        <a:pt x="63" y="2089"/>
                      </a:lnTo>
                      <a:lnTo>
                        <a:pt x="58" y="2139"/>
                      </a:lnTo>
                      <a:lnTo>
                        <a:pt x="62" y="2187"/>
                      </a:lnTo>
                      <a:lnTo>
                        <a:pt x="58" y="2228"/>
                      </a:lnTo>
                      <a:lnTo>
                        <a:pt x="63" y="2295"/>
                      </a:lnTo>
                      <a:lnTo>
                        <a:pt x="58" y="2325"/>
                      </a:lnTo>
                      <a:lnTo>
                        <a:pt x="62" y="2356"/>
                      </a:lnTo>
                      <a:lnTo>
                        <a:pt x="62" y="2400"/>
                      </a:lnTo>
                      <a:lnTo>
                        <a:pt x="58" y="2436"/>
                      </a:lnTo>
                      <a:lnTo>
                        <a:pt x="57" y="2471"/>
                      </a:lnTo>
                      <a:lnTo>
                        <a:pt x="55" y="2521"/>
                      </a:lnTo>
                      <a:lnTo>
                        <a:pt x="54" y="2557"/>
                      </a:lnTo>
                      <a:lnTo>
                        <a:pt x="56" y="2574"/>
                      </a:lnTo>
                      <a:lnTo>
                        <a:pt x="51" y="2617"/>
                      </a:lnTo>
                      <a:lnTo>
                        <a:pt x="64" y="2732"/>
                      </a:lnTo>
                      <a:lnTo>
                        <a:pt x="61" y="2801"/>
                      </a:lnTo>
                      <a:lnTo>
                        <a:pt x="64" y="2909"/>
                      </a:lnTo>
                      <a:lnTo>
                        <a:pt x="70" y="3080"/>
                      </a:lnTo>
                      <a:lnTo>
                        <a:pt x="58" y="3233"/>
                      </a:lnTo>
                      <a:lnTo>
                        <a:pt x="73" y="3347"/>
                      </a:lnTo>
                      <a:lnTo>
                        <a:pt x="79" y="3434"/>
                      </a:lnTo>
                      <a:lnTo>
                        <a:pt x="64" y="3497"/>
                      </a:lnTo>
                      <a:lnTo>
                        <a:pt x="42" y="3537"/>
                      </a:lnTo>
                      <a:lnTo>
                        <a:pt x="84" y="3517"/>
                      </a:lnTo>
                      <a:lnTo>
                        <a:pt x="103" y="3502"/>
                      </a:lnTo>
                      <a:lnTo>
                        <a:pt x="126" y="3516"/>
                      </a:lnTo>
                      <a:lnTo>
                        <a:pt x="162" y="3525"/>
                      </a:lnTo>
                      <a:lnTo>
                        <a:pt x="210" y="3535"/>
                      </a:lnTo>
                      <a:lnTo>
                        <a:pt x="175" y="3510"/>
                      </a:lnTo>
                      <a:lnTo>
                        <a:pt x="171" y="3486"/>
                      </a:lnTo>
                      <a:lnTo>
                        <a:pt x="169" y="3411"/>
                      </a:lnTo>
                      <a:lnTo>
                        <a:pt x="166" y="3332"/>
                      </a:lnTo>
                      <a:lnTo>
                        <a:pt x="166" y="3236"/>
                      </a:lnTo>
                      <a:lnTo>
                        <a:pt x="163" y="3125"/>
                      </a:lnTo>
                      <a:lnTo>
                        <a:pt x="154" y="2996"/>
                      </a:lnTo>
                      <a:lnTo>
                        <a:pt x="166" y="2861"/>
                      </a:lnTo>
                      <a:lnTo>
                        <a:pt x="166" y="2762"/>
                      </a:lnTo>
                      <a:lnTo>
                        <a:pt x="157" y="2636"/>
                      </a:lnTo>
                      <a:lnTo>
                        <a:pt x="145" y="256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41" name="Group 109"/>
              <p:cNvGrpSpPr>
                <a:grpSpLocks/>
              </p:cNvGrpSpPr>
              <p:nvPr/>
            </p:nvGrpSpPr>
            <p:grpSpPr bwMode="auto">
              <a:xfrm>
                <a:off x="384" y="2227"/>
                <a:ext cx="2297" cy="478"/>
                <a:chOff x="384" y="2227"/>
                <a:chExt cx="2297" cy="478"/>
              </a:xfrm>
            </p:grpSpPr>
            <p:sp>
              <p:nvSpPr>
                <p:cNvPr id="69742" name="Freeform 110"/>
                <p:cNvSpPr>
                  <a:spLocks/>
                </p:cNvSpPr>
                <p:nvPr/>
              </p:nvSpPr>
              <p:spPr bwMode="auto">
                <a:xfrm>
                  <a:off x="384" y="2227"/>
                  <a:ext cx="2297" cy="478"/>
                </a:xfrm>
                <a:custGeom>
                  <a:avLst/>
                  <a:gdLst>
                    <a:gd name="T0" fmla="*/ 1224 w 2297"/>
                    <a:gd name="T1" fmla="*/ 9 h 478"/>
                    <a:gd name="T2" fmla="*/ 1122 w 2297"/>
                    <a:gd name="T3" fmla="*/ 51 h 478"/>
                    <a:gd name="T4" fmla="*/ 1028 w 2297"/>
                    <a:gd name="T5" fmla="*/ 59 h 478"/>
                    <a:gd name="T6" fmla="*/ 940 w 2297"/>
                    <a:gd name="T7" fmla="*/ 111 h 478"/>
                    <a:gd name="T8" fmla="*/ 856 w 2297"/>
                    <a:gd name="T9" fmla="*/ 139 h 478"/>
                    <a:gd name="T10" fmla="*/ 783 w 2297"/>
                    <a:gd name="T11" fmla="*/ 164 h 478"/>
                    <a:gd name="T12" fmla="*/ 668 w 2297"/>
                    <a:gd name="T13" fmla="*/ 136 h 478"/>
                    <a:gd name="T14" fmla="*/ 559 w 2297"/>
                    <a:gd name="T15" fmla="*/ 164 h 478"/>
                    <a:gd name="T16" fmla="*/ 479 w 2297"/>
                    <a:gd name="T17" fmla="*/ 162 h 478"/>
                    <a:gd name="T18" fmla="*/ 409 w 2297"/>
                    <a:gd name="T19" fmla="*/ 224 h 478"/>
                    <a:gd name="T20" fmla="*/ 300 w 2297"/>
                    <a:gd name="T21" fmla="*/ 262 h 478"/>
                    <a:gd name="T22" fmla="*/ 213 w 2297"/>
                    <a:gd name="T23" fmla="*/ 294 h 478"/>
                    <a:gd name="T24" fmla="*/ 122 w 2297"/>
                    <a:gd name="T25" fmla="*/ 316 h 478"/>
                    <a:gd name="T26" fmla="*/ 108 w 2297"/>
                    <a:gd name="T27" fmla="*/ 392 h 478"/>
                    <a:gd name="T28" fmla="*/ 17 w 2297"/>
                    <a:gd name="T29" fmla="*/ 415 h 478"/>
                    <a:gd name="T30" fmla="*/ 48 w 2297"/>
                    <a:gd name="T31" fmla="*/ 473 h 478"/>
                    <a:gd name="T32" fmla="*/ 139 w 2297"/>
                    <a:gd name="T33" fmla="*/ 442 h 478"/>
                    <a:gd name="T34" fmla="*/ 220 w 2297"/>
                    <a:gd name="T35" fmla="*/ 466 h 478"/>
                    <a:gd name="T36" fmla="*/ 311 w 2297"/>
                    <a:gd name="T37" fmla="*/ 478 h 478"/>
                    <a:gd name="T38" fmla="*/ 395 w 2297"/>
                    <a:gd name="T39" fmla="*/ 435 h 478"/>
                    <a:gd name="T40" fmla="*/ 489 w 2297"/>
                    <a:gd name="T41" fmla="*/ 428 h 478"/>
                    <a:gd name="T42" fmla="*/ 605 w 2297"/>
                    <a:gd name="T43" fmla="*/ 389 h 478"/>
                    <a:gd name="T44" fmla="*/ 727 w 2297"/>
                    <a:gd name="T45" fmla="*/ 396 h 478"/>
                    <a:gd name="T46" fmla="*/ 818 w 2297"/>
                    <a:gd name="T47" fmla="*/ 354 h 478"/>
                    <a:gd name="T48" fmla="*/ 926 w 2297"/>
                    <a:gd name="T49" fmla="*/ 344 h 478"/>
                    <a:gd name="T50" fmla="*/ 1024 w 2297"/>
                    <a:gd name="T51" fmla="*/ 378 h 478"/>
                    <a:gd name="T52" fmla="*/ 1112 w 2297"/>
                    <a:gd name="T53" fmla="*/ 382 h 478"/>
                    <a:gd name="T54" fmla="*/ 1220 w 2297"/>
                    <a:gd name="T55" fmla="*/ 396 h 478"/>
                    <a:gd name="T56" fmla="*/ 1339 w 2297"/>
                    <a:gd name="T57" fmla="*/ 359 h 478"/>
                    <a:gd name="T58" fmla="*/ 1413 w 2297"/>
                    <a:gd name="T59" fmla="*/ 364 h 478"/>
                    <a:gd name="T60" fmla="*/ 1531 w 2297"/>
                    <a:gd name="T61" fmla="*/ 361 h 478"/>
                    <a:gd name="T62" fmla="*/ 1636 w 2297"/>
                    <a:gd name="T63" fmla="*/ 417 h 478"/>
                    <a:gd name="T64" fmla="*/ 1741 w 2297"/>
                    <a:gd name="T65" fmla="*/ 417 h 478"/>
                    <a:gd name="T66" fmla="*/ 1815 w 2297"/>
                    <a:gd name="T67" fmla="*/ 450 h 478"/>
                    <a:gd name="T68" fmla="*/ 1888 w 2297"/>
                    <a:gd name="T69" fmla="*/ 396 h 478"/>
                    <a:gd name="T70" fmla="*/ 1962 w 2297"/>
                    <a:gd name="T71" fmla="*/ 417 h 478"/>
                    <a:gd name="T72" fmla="*/ 2060 w 2297"/>
                    <a:gd name="T73" fmla="*/ 417 h 478"/>
                    <a:gd name="T74" fmla="*/ 2140 w 2297"/>
                    <a:gd name="T75" fmla="*/ 456 h 478"/>
                    <a:gd name="T76" fmla="*/ 2224 w 2297"/>
                    <a:gd name="T77" fmla="*/ 449 h 478"/>
                    <a:gd name="T78" fmla="*/ 2259 w 2297"/>
                    <a:gd name="T79" fmla="*/ 435 h 478"/>
                    <a:gd name="T80" fmla="*/ 2242 w 2297"/>
                    <a:gd name="T81" fmla="*/ 344 h 478"/>
                    <a:gd name="T82" fmla="*/ 2140 w 2297"/>
                    <a:gd name="T83" fmla="*/ 322 h 478"/>
                    <a:gd name="T84" fmla="*/ 2042 w 2297"/>
                    <a:gd name="T85" fmla="*/ 312 h 478"/>
                    <a:gd name="T86" fmla="*/ 1972 w 2297"/>
                    <a:gd name="T87" fmla="*/ 238 h 478"/>
                    <a:gd name="T88" fmla="*/ 1892 w 2297"/>
                    <a:gd name="T89" fmla="*/ 199 h 478"/>
                    <a:gd name="T90" fmla="*/ 1822 w 2297"/>
                    <a:gd name="T91" fmla="*/ 157 h 478"/>
                    <a:gd name="T92" fmla="*/ 1710 w 2297"/>
                    <a:gd name="T93" fmla="*/ 126 h 478"/>
                    <a:gd name="T94" fmla="*/ 1577 w 2297"/>
                    <a:gd name="T95" fmla="*/ 66 h 478"/>
                    <a:gd name="T96" fmla="*/ 1451 w 2297"/>
                    <a:gd name="T97" fmla="*/ 30 h 478"/>
                    <a:gd name="T98" fmla="*/ 1329 w 2297"/>
                    <a:gd name="T99" fmla="*/ 23 h 4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97" h="478">
                      <a:moveTo>
                        <a:pt x="1290" y="0"/>
                      </a:moveTo>
                      <a:lnTo>
                        <a:pt x="1259" y="16"/>
                      </a:lnTo>
                      <a:lnTo>
                        <a:pt x="1224" y="9"/>
                      </a:lnTo>
                      <a:lnTo>
                        <a:pt x="1199" y="37"/>
                      </a:lnTo>
                      <a:lnTo>
                        <a:pt x="1154" y="27"/>
                      </a:lnTo>
                      <a:lnTo>
                        <a:pt x="1122" y="51"/>
                      </a:lnTo>
                      <a:lnTo>
                        <a:pt x="1080" y="41"/>
                      </a:lnTo>
                      <a:lnTo>
                        <a:pt x="1056" y="69"/>
                      </a:lnTo>
                      <a:lnTo>
                        <a:pt x="1028" y="59"/>
                      </a:lnTo>
                      <a:lnTo>
                        <a:pt x="996" y="83"/>
                      </a:lnTo>
                      <a:lnTo>
                        <a:pt x="961" y="73"/>
                      </a:lnTo>
                      <a:lnTo>
                        <a:pt x="940" y="111"/>
                      </a:lnTo>
                      <a:lnTo>
                        <a:pt x="898" y="105"/>
                      </a:lnTo>
                      <a:lnTo>
                        <a:pt x="891" y="132"/>
                      </a:lnTo>
                      <a:lnTo>
                        <a:pt x="856" y="139"/>
                      </a:lnTo>
                      <a:lnTo>
                        <a:pt x="849" y="185"/>
                      </a:lnTo>
                      <a:lnTo>
                        <a:pt x="821" y="197"/>
                      </a:lnTo>
                      <a:lnTo>
                        <a:pt x="783" y="164"/>
                      </a:lnTo>
                      <a:lnTo>
                        <a:pt x="738" y="175"/>
                      </a:lnTo>
                      <a:lnTo>
                        <a:pt x="717" y="148"/>
                      </a:lnTo>
                      <a:lnTo>
                        <a:pt x="668" y="136"/>
                      </a:lnTo>
                      <a:lnTo>
                        <a:pt x="640" y="168"/>
                      </a:lnTo>
                      <a:lnTo>
                        <a:pt x="598" y="157"/>
                      </a:lnTo>
                      <a:lnTo>
                        <a:pt x="559" y="164"/>
                      </a:lnTo>
                      <a:lnTo>
                        <a:pt x="524" y="153"/>
                      </a:lnTo>
                      <a:lnTo>
                        <a:pt x="510" y="178"/>
                      </a:lnTo>
                      <a:lnTo>
                        <a:pt x="479" y="162"/>
                      </a:lnTo>
                      <a:lnTo>
                        <a:pt x="447" y="171"/>
                      </a:lnTo>
                      <a:lnTo>
                        <a:pt x="433" y="217"/>
                      </a:lnTo>
                      <a:lnTo>
                        <a:pt x="409" y="224"/>
                      </a:lnTo>
                      <a:lnTo>
                        <a:pt x="388" y="255"/>
                      </a:lnTo>
                      <a:lnTo>
                        <a:pt x="346" y="267"/>
                      </a:lnTo>
                      <a:lnTo>
                        <a:pt x="300" y="262"/>
                      </a:lnTo>
                      <a:lnTo>
                        <a:pt x="272" y="284"/>
                      </a:lnTo>
                      <a:lnTo>
                        <a:pt x="234" y="273"/>
                      </a:lnTo>
                      <a:lnTo>
                        <a:pt x="213" y="294"/>
                      </a:lnTo>
                      <a:lnTo>
                        <a:pt x="185" y="287"/>
                      </a:lnTo>
                      <a:lnTo>
                        <a:pt x="153" y="315"/>
                      </a:lnTo>
                      <a:lnTo>
                        <a:pt x="122" y="316"/>
                      </a:lnTo>
                      <a:lnTo>
                        <a:pt x="122" y="340"/>
                      </a:lnTo>
                      <a:lnTo>
                        <a:pt x="101" y="350"/>
                      </a:lnTo>
                      <a:lnTo>
                        <a:pt x="108" y="392"/>
                      </a:lnTo>
                      <a:lnTo>
                        <a:pt x="87" y="415"/>
                      </a:lnTo>
                      <a:lnTo>
                        <a:pt x="48" y="421"/>
                      </a:lnTo>
                      <a:lnTo>
                        <a:pt x="17" y="415"/>
                      </a:lnTo>
                      <a:lnTo>
                        <a:pt x="0" y="452"/>
                      </a:lnTo>
                      <a:lnTo>
                        <a:pt x="24" y="456"/>
                      </a:lnTo>
                      <a:lnTo>
                        <a:pt x="48" y="473"/>
                      </a:lnTo>
                      <a:lnTo>
                        <a:pt x="76" y="456"/>
                      </a:lnTo>
                      <a:lnTo>
                        <a:pt x="101" y="459"/>
                      </a:lnTo>
                      <a:lnTo>
                        <a:pt x="139" y="442"/>
                      </a:lnTo>
                      <a:lnTo>
                        <a:pt x="171" y="452"/>
                      </a:lnTo>
                      <a:lnTo>
                        <a:pt x="202" y="445"/>
                      </a:lnTo>
                      <a:lnTo>
                        <a:pt x="220" y="466"/>
                      </a:lnTo>
                      <a:lnTo>
                        <a:pt x="248" y="456"/>
                      </a:lnTo>
                      <a:lnTo>
                        <a:pt x="269" y="473"/>
                      </a:lnTo>
                      <a:lnTo>
                        <a:pt x="311" y="478"/>
                      </a:lnTo>
                      <a:lnTo>
                        <a:pt x="328" y="445"/>
                      </a:lnTo>
                      <a:lnTo>
                        <a:pt x="367" y="452"/>
                      </a:lnTo>
                      <a:lnTo>
                        <a:pt x="395" y="435"/>
                      </a:lnTo>
                      <a:lnTo>
                        <a:pt x="430" y="445"/>
                      </a:lnTo>
                      <a:lnTo>
                        <a:pt x="454" y="417"/>
                      </a:lnTo>
                      <a:lnTo>
                        <a:pt x="489" y="428"/>
                      </a:lnTo>
                      <a:lnTo>
                        <a:pt x="535" y="408"/>
                      </a:lnTo>
                      <a:lnTo>
                        <a:pt x="566" y="410"/>
                      </a:lnTo>
                      <a:lnTo>
                        <a:pt x="605" y="389"/>
                      </a:lnTo>
                      <a:lnTo>
                        <a:pt x="654" y="396"/>
                      </a:lnTo>
                      <a:lnTo>
                        <a:pt x="689" y="380"/>
                      </a:lnTo>
                      <a:lnTo>
                        <a:pt x="727" y="396"/>
                      </a:lnTo>
                      <a:lnTo>
                        <a:pt x="755" y="361"/>
                      </a:lnTo>
                      <a:lnTo>
                        <a:pt x="783" y="378"/>
                      </a:lnTo>
                      <a:lnTo>
                        <a:pt x="818" y="354"/>
                      </a:lnTo>
                      <a:lnTo>
                        <a:pt x="846" y="364"/>
                      </a:lnTo>
                      <a:lnTo>
                        <a:pt x="884" y="350"/>
                      </a:lnTo>
                      <a:lnTo>
                        <a:pt x="926" y="344"/>
                      </a:lnTo>
                      <a:lnTo>
                        <a:pt x="954" y="371"/>
                      </a:lnTo>
                      <a:lnTo>
                        <a:pt x="993" y="354"/>
                      </a:lnTo>
                      <a:lnTo>
                        <a:pt x="1024" y="378"/>
                      </a:lnTo>
                      <a:lnTo>
                        <a:pt x="1073" y="373"/>
                      </a:lnTo>
                      <a:lnTo>
                        <a:pt x="1087" y="400"/>
                      </a:lnTo>
                      <a:lnTo>
                        <a:pt x="1112" y="382"/>
                      </a:lnTo>
                      <a:lnTo>
                        <a:pt x="1157" y="403"/>
                      </a:lnTo>
                      <a:lnTo>
                        <a:pt x="1182" y="392"/>
                      </a:lnTo>
                      <a:lnTo>
                        <a:pt x="1220" y="396"/>
                      </a:lnTo>
                      <a:lnTo>
                        <a:pt x="1252" y="378"/>
                      </a:lnTo>
                      <a:lnTo>
                        <a:pt x="1304" y="387"/>
                      </a:lnTo>
                      <a:lnTo>
                        <a:pt x="1339" y="359"/>
                      </a:lnTo>
                      <a:lnTo>
                        <a:pt x="1378" y="354"/>
                      </a:lnTo>
                      <a:lnTo>
                        <a:pt x="1395" y="401"/>
                      </a:lnTo>
                      <a:lnTo>
                        <a:pt x="1413" y="364"/>
                      </a:lnTo>
                      <a:lnTo>
                        <a:pt x="1444" y="359"/>
                      </a:lnTo>
                      <a:lnTo>
                        <a:pt x="1490" y="378"/>
                      </a:lnTo>
                      <a:lnTo>
                        <a:pt x="1531" y="361"/>
                      </a:lnTo>
                      <a:lnTo>
                        <a:pt x="1556" y="392"/>
                      </a:lnTo>
                      <a:lnTo>
                        <a:pt x="1605" y="401"/>
                      </a:lnTo>
                      <a:lnTo>
                        <a:pt x="1636" y="417"/>
                      </a:lnTo>
                      <a:lnTo>
                        <a:pt x="1671" y="407"/>
                      </a:lnTo>
                      <a:lnTo>
                        <a:pt x="1713" y="431"/>
                      </a:lnTo>
                      <a:lnTo>
                        <a:pt x="1741" y="417"/>
                      </a:lnTo>
                      <a:lnTo>
                        <a:pt x="1762" y="442"/>
                      </a:lnTo>
                      <a:lnTo>
                        <a:pt x="1787" y="428"/>
                      </a:lnTo>
                      <a:lnTo>
                        <a:pt x="1815" y="450"/>
                      </a:lnTo>
                      <a:lnTo>
                        <a:pt x="1839" y="417"/>
                      </a:lnTo>
                      <a:lnTo>
                        <a:pt x="1871" y="421"/>
                      </a:lnTo>
                      <a:lnTo>
                        <a:pt x="1888" y="396"/>
                      </a:lnTo>
                      <a:lnTo>
                        <a:pt x="1920" y="408"/>
                      </a:lnTo>
                      <a:lnTo>
                        <a:pt x="1944" y="400"/>
                      </a:lnTo>
                      <a:lnTo>
                        <a:pt x="1962" y="417"/>
                      </a:lnTo>
                      <a:lnTo>
                        <a:pt x="1993" y="407"/>
                      </a:lnTo>
                      <a:lnTo>
                        <a:pt x="2021" y="424"/>
                      </a:lnTo>
                      <a:lnTo>
                        <a:pt x="2060" y="417"/>
                      </a:lnTo>
                      <a:lnTo>
                        <a:pt x="2088" y="442"/>
                      </a:lnTo>
                      <a:lnTo>
                        <a:pt x="2112" y="438"/>
                      </a:lnTo>
                      <a:lnTo>
                        <a:pt x="2140" y="456"/>
                      </a:lnTo>
                      <a:lnTo>
                        <a:pt x="2175" y="445"/>
                      </a:lnTo>
                      <a:lnTo>
                        <a:pt x="2193" y="459"/>
                      </a:lnTo>
                      <a:lnTo>
                        <a:pt x="2224" y="449"/>
                      </a:lnTo>
                      <a:lnTo>
                        <a:pt x="2245" y="470"/>
                      </a:lnTo>
                      <a:lnTo>
                        <a:pt x="2297" y="471"/>
                      </a:lnTo>
                      <a:lnTo>
                        <a:pt x="2259" y="435"/>
                      </a:lnTo>
                      <a:lnTo>
                        <a:pt x="2262" y="403"/>
                      </a:lnTo>
                      <a:lnTo>
                        <a:pt x="2235" y="378"/>
                      </a:lnTo>
                      <a:lnTo>
                        <a:pt x="2242" y="344"/>
                      </a:lnTo>
                      <a:lnTo>
                        <a:pt x="2203" y="333"/>
                      </a:lnTo>
                      <a:lnTo>
                        <a:pt x="2172" y="312"/>
                      </a:lnTo>
                      <a:lnTo>
                        <a:pt x="2140" y="322"/>
                      </a:lnTo>
                      <a:lnTo>
                        <a:pt x="2116" y="298"/>
                      </a:lnTo>
                      <a:lnTo>
                        <a:pt x="2084" y="319"/>
                      </a:lnTo>
                      <a:lnTo>
                        <a:pt x="2042" y="312"/>
                      </a:lnTo>
                      <a:lnTo>
                        <a:pt x="2032" y="281"/>
                      </a:lnTo>
                      <a:lnTo>
                        <a:pt x="1990" y="276"/>
                      </a:lnTo>
                      <a:lnTo>
                        <a:pt x="1972" y="238"/>
                      </a:lnTo>
                      <a:lnTo>
                        <a:pt x="1930" y="234"/>
                      </a:lnTo>
                      <a:lnTo>
                        <a:pt x="1923" y="196"/>
                      </a:lnTo>
                      <a:lnTo>
                        <a:pt x="1892" y="199"/>
                      </a:lnTo>
                      <a:lnTo>
                        <a:pt x="1885" y="176"/>
                      </a:lnTo>
                      <a:lnTo>
                        <a:pt x="1860" y="182"/>
                      </a:lnTo>
                      <a:lnTo>
                        <a:pt x="1822" y="157"/>
                      </a:lnTo>
                      <a:lnTo>
                        <a:pt x="1773" y="164"/>
                      </a:lnTo>
                      <a:lnTo>
                        <a:pt x="1731" y="153"/>
                      </a:lnTo>
                      <a:lnTo>
                        <a:pt x="1710" y="126"/>
                      </a:lnTo>
                      <a:lnTo>
                        <a:pt x="1664" y="101"/>
                      </a:lnTo>
                      <a:lnTo>
                        <a:pt x="1654" y="70"/>
                      </a:lnTo>
                      <a:lnTo>
                        <a:pt x="1577" y="66"/>
                      </a:lnTo>
                      <a:lnTo>
                        <a:pt x="1535" y="41"/>
                      </a:lnTo>
                      <a:lnTo>
                        <a:pt x="1493" y="56"/>
                      </a:lnTo>
                      <a:lnTo>
                        <a:pt x="1451" y="30"/>
                      </a:lnTo>
                      <a:lnTo>
                        <a:pt x="1416" y="44"/>
                      </a:lnTo>
                      <a:lnTo>
                        <a:pt x="1388" y="20"/>
                      </a:lnTo>
                      <a:lnTo>
                        <a:pt x="1329" y="23"/>
                      </a:lnTo>
                      <a:lnTo>
                        <a:pt x="1290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3" name="Freeform 111"/>
                <p:cNvSpPr>
                  <a:spLocks/>
                </p:cNvSpPr>
                <p:nvPr/>
              </p:nvSpPr>
              <p:spPr bwMode="auto">
                <a:xfrm>
                  <a:off x="1737" y="2278"/>
                  <a:ext cx="95" cy="148"/>
                </a:xfrm>
                <a:custGeom>
                  <a:avLst/>
                  <a:gdLst>
                    <a:gd name="T0" fmla="*/ 7 w 95"/>
                    <a:gd name="T1" fmla="*/ 0 h 148"/>
                    <a:gd name="T2" fmla="*/ 0 w 95"/>
                    <a:gd name="T3" fmla="*/ 43 h 148"/>
                    <a:gd name="T4" fmla="*/ 53 w 95"/>
                    <a:gd name="T5" fmla="*/ 60 h 148"/>
                    <a:gd name="T6" fmla="*/ 39 w 95"/>
                    <a:gd name="T7" fmla="*/ 106 h 148"/>
                    <a:gd name="T8" fmla="*/ 70 w 95"/>
                    <a:gd name="T9" fmla="*/ 113 h 148"/>
                    <a:gd name="T10" fmla="*/ 60 w 95"/>
                    <a:gd name="T11" fmla="*/ 148 h 148"/>
                    <a:gd name="T12" fmla="*/ 95 w 95"/>
                    <a:gd name="T13" fmla="*/ 120 h 148"/>
                    <a:gd name="T14" fmla="*/ 77 w 95"/>
                    <a:gd name="T15" fmla="*/ 81 h 148"/>
                    <a:gd name="T16" fmla="*/ 84 w 95"/>
                    <a:gd name="T17" fmla="*/ 67 h 148"/>
                    <a:gd name="T18" fmla="*/ 81 w 95"/>
                    <a:gd name="T19" fmla="*/ 43 h 148"/>
                    <a:gd name="T20" fmla="*/ 7 w 95"/>
                    <a:gd name="T21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5" h="148">
                      <a:moveTo>
                        <a:pt x="7" y="0"/>
                      </a:moveTo>
                      <a:lnTo>
                        <a:pt x="0" y="43"/>
                      </a:lnTo>
                      <a:lnTo>
                        <a:pt x="53" y="60"/>
                      </a:lnTo>
                      <a:lnTo>
                        <a:pt x="39" y="106"/>
                      </a:lnTo>
                      <a:lnTo>
                        <a:pt x="70" y="113"/>
                      </a:lnTo>
                      <a:lnTo>
                        <a:pt x="60" y="148"/>
                      </a:lnTo>
                      <a:lnTo>
                        <a:pt x="95" y="120"/>
                      </a:lnTo>
                      <a:lnTo>
                        <a:pt x="77" y="81"/>
                      </a:lnTo>
                      <a:lnTo>
                        <a:pt x="84" y="67"/>
                      </a:lnTo>
                      <a:lnTo>
                        <a:pt x="81" y="4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4" name="Freeform 112"/>
                <p:cNvSpPr>
                  <a:spLocks/>
                </p:cNvSpPr>
                <p:nvPr/>
              </p:nvSpPr>
              <p:spPr bwMode="auto">
                <a:xfrm>
                  <a:off x="1891" y="2402"/>
                  <a:ext cx="94" cy="147"/>
                </a:xfrm>
                <a:custGeom>
                  <a:avLst/>
                  <a:gdLst>
                    <a:gd name="T0" fmla="*/ 7 w 94"/>
                    <a:gd name="T1" fmla="*/ 0 h 147"/>
                    <a:gd name="T2" fmla="*/ 0 w 94"/>
                    <a:gd name="T3" fmla="*/ 42 h 147"/>
                    <a:gd name="T4" fmla="*/ 52 w 94"/>
                    <a:gd name="T5" fmla="*/ 59 h 147"/>
                    <a:gd name="T6" fmla="*/ 38 w 94"/>
                    <a:gd name="T7" fmla="*/ 105 h 147"/>
                    <a:gd name="T8" fmla="*/ 70 w 94"/>
                    <a:gd name="T9" fmla="*/ 112 h 147"/>
                    <a:gd name="T10" fmla="*/ 59 w 94"/>
                    <a:gd name="T11" fmla="*/ 147 h 147"/>
                    <a:gd name="T12" fmla="*/ 94 w 94"/>
                    <a:gd name="T13" fmla="*/ 119 h 147"/>
                    <a:gd name="T14" fmla="*/ 77 w 94"/>
                    <a:gd name="T15" fmla="*/ 80 h 147"/>
                    <a:gd name="T16" fmla="*/ 84 w 94"/>
                    <a:gd name="T17" fmla="*/ 66 h 147"/>
                    <a:gd name="T18" fmla="*/ 80 w 94"/>
                    <a:gd name="T19" fmla="*/ 42 h 147"/>
                    <a:gd name="T20" fmla="*/ 7 w 94"/>
                    <a:gd name="T21" fmla="*/ 0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4" h="147">
                      <a:moveTo>
                        <a:pt x="7" y="0"/>
                      </a:moveTo>
                      <a:lnTo>
                        <a:pt x="0" y="42"/>
                      </a:lnTo>
                      <a:lnTo>
                        <a:pt x="52" y="59"/>
                      </a:lnTo>
                      <a:lnTo>
                        <a:pt x="38" y="105"/>
                      </a:lnTo>
                      <a:lnTo>
                        <a:pt x="70" y="112"/>
                      </a:lnTo>
                      <a:lnTo>
                        <a:pt x="59" y="147"/>
                      </a:lnTo>
                      <a:lnTo>
                        <a:pt x="94" y="119"/>
                      </a:lnTo>
                      <a:lnTo>
                        <a:pt x="77" y="80"/>
                      </a:lnTo>
                      <a:lnTo>
                        <a:pt x="84" y="66"/>
                      </a:lnTo>
                      <a:lnTo>
                        <a:pt x="80" y="4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5" name="Freeform 113"/>
                <p:cNvSpPr>
                  <a:spLocks/>
                </p:cNvSpPr>
                <p:nvPr/>
              </p:nvSpPr>
              <p:spPr bwMode="auto">
                <a:xfrm>
                  <a:off x="2017" y="2479"/>
                  <a:ext cx="181" cy="139"/>
                </a:xfrm>
                <a:custGeom>
                  <a:avLst/>
                  <a:gdLst>
                    <a:gd name="T0" fmla="*/ 13 w 181"/>
                    <a:gd name="T1" fmla="*/ 0 h 139"/>
                    <a:gd name="T2" fmla="*/ 0 w 181"/>
                    <a:gd name="T3" fmla="*/ 40 h 139"/>
                    <a:gd name="T4" fmla="*/ 100 w 181"/>
                    <a:gd name="T5" fmla="*/ 56 h 139"/>
                    <a:gd name="T6" fmla="*/ 73 w 181"/>
                    <a:gd name="T7" fmla="*/ 99 h 139"/>
                    <a:gd name="T8" fmla="*/ 134 w 181"/>
                    <a:gd name="T9" fmla="*/ 107 h 139"/>
                    <a:gd name="T10" fmla="*/ 114 w 181"/>
                    <a:gd name="T11" fmla="*/ 139 h 139"/>
                    <a:gd name="T12" fmla="*/ 181 w 181"/>
                    <a:gd name="T13" fmla="*/ 114 h 139"/>
                    <a:gd name="T14" fmla="*/ 148 w 181"/>
                    <a:gd name="T15" fmla="*/ 76 h 139"/>
                    <a:gd name="T16" fmla="*/ 161 w 181"/>
                    <a:gd name="T17" fmla="*/ 63 h 139"/>
                    <a:gd name="T18" fmla="*/ 154 w 181"/>
                    <a:gd name="T19" fmla="*/ 40 h 139"/>
                    <a:gd name="T20" fmla="*/ 13 w 181"/>
                    <a:gd name="T21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81" h="139">
                      <a:moveTo>
                        <a:pt x="13" y="0"/>
                      </a:moveTo>
                      <a:lnTo>
                        <a:pt x="0" y="40"/>
                      </a:lnTo>
                      <a:lnTo>
                        <a:pt x="100" y="56"/>
                      </a:lnTo>
                      <a:lnTo>
                        <a:pt x="73" y="99"/>
                      </a:lnTo>
                      <a:lnTo>
                        <a:pt x="134" y="107"/>
                      </a:lnTo>
                      <a:lnTo>
                        <a:pt x="114" y="139"/>
                      </a:lnTo>
                      <a:lnTo>
                        <a:pt x="181" y="114"/>
                      </a:lnTo>
                      <a:lnTo>
                        <a:pt x="148" y="76"/>
                      </a:lnTo>
                      <a:lnTo>
                        <a:pt x="161" y="63"/>
                      </a:lnTo>
                      <a:lnTo>
                        <a:pt x="154" y="4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6" name="Freeform 114"/>
                <p:cNvSpPr>
                  <a:spLocks/>
                </p:cNvSpPr>
                <p:nvPr/>
              </p:nvSpPr>
              <p:spPr bwMode="auto">
                <a:xfrm>
                  <a:off x="2237" y="2521"/>
                  <a:ext cx="108" cy="94"/>
                </a:xfrm>
                <a:custGeom>
                  <a:avLst/>
                  <a:gdLst>
                    <a:gd name="T0" fmla="*/ 7 w 108"/>
                    <a:gd name="T1" fmla="*/ 0 h 94"/>
                    <a:gd name="T2" fmla="*/ 0 w 108"/>
                    <a:gd name="T3" fmla="*/ 27 h 94"/>
                    <a:gd name="T4" fmla="*/ 60 w 108"/>
                    <a:gd name="T5" fmla="*/ 38 h 94"/>
                    <a:gd name="T6" fmla="*/ 43 w 108"/>
                    <a:gd name="T7" fmla="*/ 67 h 94"/>
                    <a:gd name="T8" fmla="*/ 80 w 108"/>
                    <a:gd name="T9" fmla="*/ 72 h 94"/>
                    <a:gd name="T10" fmla="*/ 68 w 108"/>
                    <a:gd name="T11" fmla="*/ 94 h 94"/>
                    <a:gd name="T12" fmla="*/ 108 w 108"/>
                    <a:gd name="T13" fmla="*/ 76 h 94"/>
                    <a:gd name="T14" fmla="*/ 88 w 108"/>
                    <a:gd name="T15" fmla="*/ 52 h 94"/>
                    <a:gd name="T16" fmla="*/ 96 w 108"/>
                    <a:gd name="T17" fmla="*/ 42 h 94"/>
                    <a:gd name="T18" fmla="*/ 92 w 108"/>
                    <a:gd name="T19" fmla="*/ 27 h 94"/>
                    <a:gd name="T20" fmla="*/ 7 w 108"/>
                    <a:gd name="T21" fmla="*/ 0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08" h="94">
                      <a:moveTo>
                        <a:pt x="7" y="0"/>
                      </a:moveTo>
                      <a:lnTo>
                        <a:pt x="0" y="27"/>
                      </a:lnTo>
                      <a:lnTo>
                        <a:pt x="60" y="38"/>
                      </a:lnTo>
                      <a:lnTo>
                        <a:pt x="43" y="67"/>
                      </a:lnTo>
                      <a:lnTo>
                        <a:pt x="80" y="72"/>
                      </a:lnTo>
                      <a:lnTo>
                        <a:pt x="68" y="94"/>
                      </a:lnTo>
                      <a:lnTo>
                        <a:pt x="108" y="76"/>
                      </a:lnTo>
                      <a:lnTo>
                        <a:pt x="88" y="52"/>
                      </a:lnTo>
                      <a:lnTo>
                        <a:pt x="96" y="42"/>
                      </a:lnTo>
                      <a:lnTo>
                        <a:pt x="92" y="27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7" name="Freeform 115"/>
                <p:cNvSpPr>
                  <a:spLocks/>
                </p:cNvSpPr>
                <p:nvPr/>
              </p:nvSpPr>
              <p:spPr bwMode="auto">
                <a:xfrm>
                  <a:off x="1919" y="2296"/>
                  <a:ext cx="128" cy="132"/>
                </a:xfrm>
                <a:custGeom>
                  <a:avLst/>
                  <a:gdLst>
                    <a:gd name="T0" fmla="*/ 9 w 128"/>
                    <a:gd name="T1" fmla="*/ 0 h 132"/>
                    <a:gd name="T2" fmla="*/ 0 w 128"/>
                    <a:gd name="T3" fmla="*/ 38 h 132"/>
                    <a:gd name="T4" fmla="*/ 71 w 128"/>
                    <a:gd name="T5" fmla="*/ 54 h 132"/>
                    <a:gd name="T6" fmla="*/ 52 w 128"/>
                    <a:gd name="T7" fmla="*/ 95 h 132"/>
                    <a:gd name="T8" fmla="*/ 96 w 128"/>
                    <a:gd name="T9" fmla="*/ 101 h 132"/>
                    <a:gd name="T10" fmla="*/ 80 w 128"/>
                    <a:gd name="T11" fmla="*/ 132 h 132"/>
                    <a:gd name="T12" fmla="*/ 128 w 128"/>
                    <a:gd name="T13" fmla="*/ 108 h 132"/>
                    <a:gd name="T14" fmla="*/ 105 w 128"/>
                    <a:gd name="T15" fmla="*/ 73 h 132"/>
                    <a:gd name="T16" fmla="*/ 114 w 128"/>
                    <a:gd name="T17" fmla="*/ 60 h 132"/>
                    <a:gd name="T18" fmla="*/ 110 w 128"/>
                    <a:gd name="T19" fmla="*/ 38 h 132"/>
                    <a:gd name="T20" fmla="*/ 9 w 128"/>
                    <a:gd name="T21" fmla="*/ 0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132">
                      <a:moveTo>
                        <a:pt x="9" y="0"/>
                      </a:moveTo>
                      <a:lnTo>
                        <a:pt x="0" y="38"/>
                      </a:lnTo>
                      <a:lnTo>
                        <a:pt x="71" y="54"/>
                      </a:lnTo>
                      <a:lnTo>
                        <a:pt x="52" y="95"/>
                      </a:lnTo>
                      <a:lnTo>
                        <a:pt x="96" y="101"/>
                      </a:lnTo>
                      <a:lnTo>
                        <a:pt x="80" y="132"/>
                      </a:lnTo>
                      <a:lnTo>
                        <a:pt x="128" y="108"/>
                      </a:lnTo>
                      <a:lnTo>
                        <a:pt x="105" y="73"/>
                      </a:lnTo>
                      <a:lnTo>
                        <a:pt x="114" y="60"/>
                      </a:lnTo>
                      <a:lnTo>
                        <a:pt x="110" y="3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8" name="Freeform 116"/>
                <p:cNvSpPr>
                  <a:spLocks/>
                </p:cNvSpPr>
                <p:nvPr/>
              </p:nvSpPr>
              <p:spPr bwMode="auto">
                <a:xfrm>
                  <a:off x="2115" y="2416"/>
                  <a:ext cx="137" cy="87"/>
                </a:xfrm>
                <a:custGeom>
                  <a:avLst/>
                  <a:gdLst>
                    <a:gd name="T0" fmla="*/ 9 w 137"/>
                    <a:gd name="T1" fmla="*/ 0 h 87"/>
                    <a:gd name="T2" fmla="*/ 0 w 137"/>
                    <a:gd name="T3" fmla="*/ 24 h 87"/>
                    <a:gd name="T4" fmla="*/ 77 w 137"/>
                    <a:gd name="T5" fmla="*/ 35 h 87"/>
                    <a:gd name="T6" fmla="*/ 56 w 137"/>
                    <a:gd name="T7" fmla="*/ 63 h 87"/>
                    <a:gd name="T8" fmla="*/ 102 w 137"/>
                    <a:gd name="T9" fmla="*/ 66 h 87"/>
                    <a:gd name="T10" fmla="*/ 86 w 137"/>
                    <a:gd name="T11" fmla="*/ 87 h 87"/>
                    <a:gd name="T12" fmla="*/ 137 w 137"/>
                    <a:gd name="T13" fmla="*/ 71 h 87"/>
                    <a:gd name="T14" fmla="*/ 112 w 137"/>
                    <a:gd name="T15" fmla="*/ 48 h 87"/>
                    <a:gd name="T16" fmla="*/ 122 w 137"/>
                    <a:gd name="T17" fmla="*/ 39 h 87"/>
                    <a:gd name="T18" fmla="*/ 118 w 137"/>
                    <a:gd name="T19" fmla="*/ 24 h 87"/>
                    <a:gd name="T20" fmla="*/ 9 w 137"/>
                    <a:gd name="T21" fmla="*/ 0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7" h="87">
                      <a:moveTo>
                        <a:pt x="9" y="0"/>
                      </a:moveTo>
                      <a:lnTo>
                        <a:pt x="0" y="24"/>
                      </a:lnTo>
                      <a:lnTo>
                        <a:pt x="77" y="35"/>
                      </a:lnTo>
                      <a:lnTo>
                        <a:pt x="56" y="63"/>
                      </a:lnTo>
                      <a:lnTo>
                        <a:pt x="102" y="66"/>
                      </a:lnTo>
                      <a:lnTo>
                        <a:pt x="86" y="87"/>
                      </a:lnTo>
                      <a:lnTo>
                        <a:pt x="137" y="71"/>
                      </a:lnTo>
                      <a:lnTo>
                        <a:pt x="112" y="48"/>
                      </a:lnTo>
                      <a:lnTo>
                        <a:pt x="122" y="39"/>
                      </a:lnTo>
                      <a:lnTo>
                        <a:pt x="118" y="2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9" name="Freeform 117"/>
                <p:cNvSpPr>
                  <a:spLocks/>
                </p:cNvSpPr>
                <p:nvPr/>
              </p:nvSpPr>
              <p:spPr bwMode="auto">
                <a:xfrm>
                  <a:off x="2437" y="2563"/>
                  <a:ext cx="175" cy="78"/>
                </a:xfrm>
                <a:custGeom>
                  <a:avLst/>
                  <a:gdLst>
                    <a:gd name="T0" fmla="*/ 0 w 175"/>
                    <a:gd name="T1" fmla="*/ 11 h 78"/>
                    <a:gd name="T2" fmla="*/ 10 w 175"/>
                    <a:gd name="T3" fmla="*/ 42 h 78"/>
                    <a:gd name="T4" fmla="*/ 38 w 175"/>
                    <a:gd name="T5" fmla="*/ 35 h 78"/>
                    <a:gd name="T6" fmla="*/ 52 w 175"/>
                    <a:gd name="T7" fmla="*/ 53 h 78"/>
                    <a:gd name="T8" fmla="*/ 80 w 175"/>
                    <a:gd name="T9" fmla="*/ 56 h 78"/>
                    <a:gd name="T10" fmla="*/ 108 w 175"/>
                    <a:gd name="T11" fmla="*/ 74 h 78"/>
                    <a:gd name="T12" fmla="*/ 140 w 175"/>
                    <a:gd name="T13" fmla="*/ 67 h 78"/>
                    <a:gd name="T14" fmla="*/ 175 w 175"/>
                    <a:gd name="T15" fmla="*/ 78 h 78"/>
                    <a:gd name="T16" fmla="*/ 136 w 175"/>
                    <a:gd name="T17" fmla="*/ 46 h 78"/>
                    <a:gd name="T18" fmla="*/ 140 w 175"/>
                    <a:gd name="T19" fmla="*/ 25 h 78"/>
                    <a:gd name="T20" fmla="*/ 122 w 175"/>
                    <a:gd name="T21" fmla="*/ 4 h 78"/>
                    <a:gd name="T22" fmla="*/ 108 w 175"/>
                    <a:gd name="T23" fmla="*/ 32 h 78"/>
                    <a:gd name="T24" fmla="*/ 87 w 175"/>
                    <a:gd name="T25" fmla="*/ 4 h 78"/>
                    <a:gd name="T26" fmla="*/ 59 w 175"/>
                    <a:gd name="T27" fmla="*/ 18 h 78"/>
                    <a:gd name="T28" fmla="*/ 42 w 175"/>
                    <a:gd name="T29" fmla="*/ 0 h 78"/>
                    <a:gd name="T30" fmla="*/ 0 w 175"/>
                    <a:gd name="T31" fmla="*/ 11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5" h="78">
                      <a:moveTo>
                        <a:pt x="0" y="11"/>
                      </a:moveTo>
                      <a:lnTo>
                        <a:pt x="10" y="42"/>
                      </a:lnTo>
                      <a:lnTo>
                        <a:pt x="38" y="35"/>
                      </a:lnTo>
                      <a:lnTo>
                        <a:pt x="52" y="53"/>
                      </a:lnTo>
                      <a:lnTo>
                        <a:pt x="80" y="56"/>
                      </a:lnTo>
                      <a:lnTo>
                        <a:pt x="108" y="74"/>
                      </a:lnTo>
                      <a:lnTo>
                        <a:pt x="140" y="67"/>
                      </a:lnTo>
                      <a:lnTo>
                        <a:pt x="175" y="78"/>
                      </a:lnTo>
                      <a:lnTo>
                        <a:pt x="136" y="46"/>
                      </a:lnTo>
                      <a:lnTo>
                        <a:pt x="140" y="25"/>
                      </a:lnTo>
                      <a:lnTo>
                        <a:pt x="122" y="4"/>
                      </a:lnTo>
                      <a:lnTo>
                        <a:pt x="108" y="32"/>
                      </a:lnTo>
                      <a:lnTo>
                        <a:pt x="87" y="4"/>
                      </a:lnTo>
                      <a:lnTo>
                        <a:pt x="59" y="18"/>
                      </a:lnTo>
                      <a:lnTo>
                        <a:pt x="42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0" name="Freeform 118"/>
                <p:cNvSpPr>
                  <a:spLocks/>
                </p:cNvSpPr>
                <p:nvPr/>
              </p:nvSpPr>
              <p:spPr bwMode="auto">
                <a:xfrm>
                  <a:off x="1478" y="2286"/>
                  <a:ext cx="230" cy="93"/>
                </a:xfrm>
                <a:custGeom>
                  <a:avLst/>
                  <a:gdLst>
                    <a:gd name="T0" fmla="*/ 0 w 230"/>
                    <a:gd name="T1" fmla="*/ 12 h 93"/>
                    <a:gd name="T2" fmla="*/ 13 w 230"/>
                    <a:gd name="T3" fmla="*/ 51 h 93"/>
                    <a:gd name="T4" fmla="*/ 50 w 230"/>
                    <a:gd name="T5" fmla="*/ 42 h 93"/>
                    <a:gd name="T6" fmla="*/ 69 w 230"/>
                    <a:gd name="T7" fmla="*/ 64 h 93"/>
                    <a:gd name="T8" fmla="*/ 106 w 230"/>
                    <a:gd name="T9" fmla="*/ 67 h 93"/>
                    <a:gd name="T10" fmla="*/ 143 w 230"/>
                    <a:gd name="T11" fmla="*/ 90 h 93"/>
                    <a:gd name="T12" fmla="*/ 184 w 230"/>
                    <a:gd name="T13" fmla="*/ 80 h 93"/>
                    <a:gd name="T14" fmla="*/ 230 w 230"/>
                    <a:gd name="T15" fmla="*/ 93 h 93"/>
                    <a:gd name="T16" fmla="*/ 180 w 230"/>
                    <a:gd name="T17" fmla="*/ 55 h 93"/>
                    <a:gd name="T18" fmla="*/ 184 w 230"/>
                    <a:gd name="T19" fmla="*/ 29 h 93"/>
                    <a:gd name="T20" fmla="*/ 161 w 230"/>
                    <a:gd name="T21" fmla="*/ 3 h 93"/>
                    <a:gd name="T22" fmla="*/ 143 w 230"/>
                    <a:gd name="T23" fmla="*/ 38 h 93"/>
                    <a:gd name="T24" fmla="*/ 115 w 230"/>
                    <a:gd name="T25" fmla="*/ 3 h 93"/>
                    <a:gd name="T26" fmla="*/ 78 w 230"/>
                    <a:gd name="T27" fmla="*/ 21 h 93"/>
                    <a:gd name="T28" fmla="*/ 55 w 230"/>
                    <a:gd name="T29" fmla="*/ 0 h 93"/>
                    <a:gd name="T30" fmla="*/ 0 w 230"/>
                    <a:gd name="T31" fmla="*/ 12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30" h="93">
                      <a:moveTo>
                        <a:pt x="0" y="12"/>
                      </a:moveTo>
                      <a:lnTo>
                        <a:pt x="13" y="51"/>
                      </a:lnTo>
                      <a:lnTo>
                        <a:pt x="50" y="42"/>
                      </a:lnTo>
                      <a:lnTo>
                        <a:pt x="69" y="64"/>
                      </a:lnTo>
                      <a:lnTo>
                        <a:pt x="106" y="67"/>
                      </a:lnTo>
                      <a:lnTo>
                        <a:pt x="143" y="90"/>
                      </a:lnTo>
                      <a:lnTo>
                        <a:pt x="184" y="80"/>
                      </a:lnTo>
                      <a:lnTo>
                        <a:pt x="230" y="93"/>
                      </a:lnTo>
                      <a:lnTo>
                        <a:pt x="180" y="55"/>
                      </a:lnTo>
                      <a:lnTo>
                        <a:pt x="184" y="29"/>
                      </a:lnTo>
                      <a:lnTo>
                        <a:pt x="161" y="3"/>
                      </a:lnTo>
                      <a:lnTo>
                        <a:pt x="143" y="38"/>
                      </a:lnTo>
                      <a:lnTo>
                        <a:pt x="115" y="3"/>
                      </a:lnTo>
                      <a:lnTo>
                        <a:pt x="78" y="21"/>
                      </a:lnTo>
                      <a:lnTo>
                        <a:pt x="55" y="0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1" name="Freeform 119"/>
                <p:cNvSpPr>
                  <a:spLocks/>
                </p:cNvSpPr>
                <p:nvPr/>
              </p:nvSpPr>
              <p:spPr bwMode="auto">
                <a:xfrm>
                  <a:off x="1744" y="2503"/>
                  <a:ext cx="67" cy="71"/>
                </a:xfrm>
                <a:custGeom>
                  <a:avLst/>
                  <a:gdLst>
                    <a:gd name="T0" fmla="*/ 0 w 67"/>
                    <a:gd name="T1" fmla="*/ 8 h 71"/>
                    <a:gd name="T2" fmla="*/ 21 w 67"/>
                    <a:gd name="T3" fmla="*/ 25 h 71"/>
                    <a:gd name="T4" fmla="*/ 35 w 67"/>
                    <a:gd name="T5" fmla="*/ 71 h 71"/>
                    <a:gd name="T6" fmla="*/ 53 w 67"/>
                    <a:gd name="T7" fmla="*/ 53 h 71"/>
                    <a:gd name="T8" fmla="*/ 49 w 67"/>
                    <a:gd name="T9" fmla="*/ 29 h 71"/>
                    <a:gd name="T10" fmla="*/ 67 w 67"/>
                    <a:gd name="T11" fmla="*/ 0 h 71"/>
                    <a:gd name="T12" fmla="*/ 0 w 67"/>
                    <a:gd name="T13" fmla="*/ 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" h="71">
                      <a:moveTo>
                        <a:pt x="0" y="8"/>
                      </a:moveTo>
                      <a:lnTo>
                        <a:pt x="21" y="25"/>
                      </a:lnTo>
                      <a:lnTo>
                        <a:pt x="35" y="71"/>
                      </a:lnTo>
                      <a:lnTo>
                        <a:pt x="53" y="53"/>
                      </a:lnTo>
                      <a:lnTo>
                        <a:pt x="49" y="29"/>
                      </a:lnTo>
                      <a:lnTo>
                        <a:pt x="67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2" name="Freeform 120"/>
                <p:cNvSpPr>
                  <a:spLocks/>
                </p:cNvSpPr>
                <p:nvPr/>
              </p:nvSpPr>
              <p:spPr bwMode="auto">
                <a:xfrm>
                  <a:off x="1254" y="2356"/>
                  <a:ext cx="130" cy="211"/>
                </a:xfrm>
                <a:custGeom>
                  <a:avLst/>
                  <a:gdLst>
                    <a:gd name="T0" fmla="*/ 88 w 130"/>
                    <a:gd name="T1" fmla="*/ 0 h 211"/>
                    <a:gd name="T2" fmla="*/ 35 w 130"/>
                    <a:gd name="T3" fmla="*/ 14 h 211"/>
                    <a:gd name="T4" fmla="*/ 28 w 130"/>
                    <a:gd name="T5" fmla="*/ 35 h 211"/>
                    <a:gd name="T6" fmla="*/ 4 w 130"/>
                    <a:gd name="T7" fmla="*/ 49 h 211"/>
                    <a:gd name="T8" fmla="*/ 0 w 130"/>
                    <a:gd name="T9" fmla="*/ 81 h 211"/>
                    <a:gd name="T10" fmla="*/ 32 w 130"/>
                    <a:gd name="T11" fmla="*/ 91 h 211"/>
                    <a:gd name="T12" fmla="*/ 63 w 130"/>
                    <a:gd name="T13" fmla="*/ 116 h 211"/>
                    <a:gd name="T14" fmla="*/ 39 w 130"/>
                    <a:gd name="T15" fmla="*/ 130 h 211"/>
                    <a:gd name="T16" fmla="*/ 88 w 130"/>
                    <a:gd name="T17" fmla="*/ 147 h 211"/>
                    <a:gd name="T18" fmla="*/ 70 w 130"/>
                    <a:gd name="T19" fmla="*/ 162 h 211"/>
                    <a:gd name="T20" fmla="*/ 81 w 130"/>
                    <a:gd name="T21" fmla="*/ 186 h 211"/>
                    <a:gd name="T22" fmla="*/ 84 w 130"/>
                    <a:gd name="T23" fmla="*/ 211 h 211"/>
                    <a:gd name="T24" fmla="*/ 130 w 130"/>
                    <a:gd name="T25" fmla="*/ 204 h 211"/>
                    <a:gd name="T26" fmla="*/ 105 w 130"/>
                    <a:gd name="T27" fmla="*/ 169 h 211"/>
                    <a:gd name="T28" fmla="*/ 126 w 130"/>
                    <a:gd name="T29" fmla="*/ 140 h 211"/>
                    <a:gd name="T30" fmla="*/ 105 w 130"/>
                    <a:gd name="T31" fmla="*/ 126 h 211"/>
                    <a:gd name="T32" fmla="*/ 84 w 130"/>
                    <a:gd name="T33" fmla="*/ 123 h 211"/>
                    <a:gd name="T34" fmla="*/ 91 w 130"/>
                    <a:gd name="T35" fmla="*/ 98 h 211"/>
                    <a:gd name="T36" fmla="*/ 88 w 130"/>
                    <a:gd name="T37" fmla="*/ 88 h 211"/>
                    <a:gd name="T38" fmla="*/ 63 w 130"/>
                    <a:gd name="T39" fmla="*/ 74 h 211"/>
                    <a:gd name="T40" fmla="*/ 28 w 130"/>
                    <a:gd name="T41" fmla="*/ 67 h 211"/>
                    <a:gd name="T42" fmla="*/ 53 w 130"/>
                    <a:gd name="T43" fmla="*/ 49 h 211"/>
                    <a:gd name="T44" fmla="*/ 88 w 130"/>
                    <a:gd name="T45" fmla="*/ 0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30" h="211">
                      <a:moveTo>
                        <a:pt x="88" y="0"/>
                      </a:moveTo>
                      <a:lnTo>
                        <a:pt x="35" y="14"/>
                      </a:lnTo>
                      <a:lnTo>
                        <a:pt x="28" y="35"/>
                      </a:lnTo>
                      <a:lnTo>
                        <a:pt x="4" y="49"/>
                      </a:lnTo>
                      <a:lnTo>
                        <a:pt x="0" y="81"/>
                      </a:lnTo>
                      <a:lnTo>
                        <a:pt x="32" y="91"/>
                      </a:lnTo>
                      <a:lnTo>
                        <a:pt x="63" y="116"/>
                      </a:lnTo>
                      <a:lnTo>
                        <a:pt x="39" y="130"/>
                      </a:lnTo>
                      <a:lnTo>
                        <a:pt x="88" y="147"/>
                      </a:lnTo>
                      <a:lnTo>
                        <a:pt x="70" y="162"/>
                      </a:lnTo>
                      <a:lnTo>
                        <a:pt x="81" y="186"/>
                      </a:lnTo>
                      <a:lnTo>
                        <a:pt x="84" y="211"/>
                      </a:lnTo>
                      <a:lnTo>
                        <a:pt x="130" y="204"/>
                      </a:lnTo>
                      <a:lnTo>
                        <a:pt x="105" y="169"/>
                      </a:lnTo>
                      <a:lnTo>
                        <a:pt x="126" y="140"/>
                      </a:lnTo>
                      <a:lnTo>
                        <a:pt x="105" y="126"/>
                      </a:lnTo>
                      <a:lnTo>
                        <a:pt x="84" y="123"/>
                      </a:lnTo>
                      <a:lnTo>
                        <a:pt x="91" y="98"/>
                      </a:lnTo>
                      <a:lnTo>
                        <a:pt x="88" y="88"/>
                      </a:lnTo>
                      <a:lnTo>
                        <a:pt x="63" y="74"/>
                      </a:lnTo>
                      <a:lnTo>
                        <a:pt x="28" y="67"/>
                      </a:lnTo>
                      <a:lnTo>
                        <a:pt x="53" y="49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3" name="Freeform 121"/>
                <p:cNvSpPr>
                  <a:spLocks/>
                </p:cNvSpPr>
                <p:nvPr/>
              </p:nvSpPr>
              <p:spPr bwMode="auto">
                <a:xfrm>
                  <a:off x="1377" y="2338"/>
                  <a:ext cx="199" cy="85"/>
                </a:xfrm>
                <a:custGeom>
                  <a:avLst/>
                  <a:gdLst>
                    <a:gd name="T0" fmla="*/ 38 w 199"/>
                    <a:gd name="T1" fmla="*/ 0 h 85"/>
                    <a:gd name="T2" fmla="*/ 7 w 199"/>
                    <a:gd name="T3" fmla="*/ 25 h 85"/>
                    <a:gd name="T4" fmla="*/ 0 w 199"/>
                    <a:gd name="T5" fmla="*/ 53 h 85"/>
                    <a:gd name="T6" fmla="*/ 56 w 199"/>
                    <a:gd name="T7" fmla="*/ 60 h 85"/>
                    <a:gd name="T8" fmla="*/ 91 w 199"/>
                    <a:gd name="T9" fmla="*/ 46 h 85"/>
                    <a:gd name="T10" fmla="*/ 143 w 199"/>
                    <a:gd name="T11" fmla="*/ 60 h 85"/>
                    <a:gd name="T12" fmla="*/ 143 w 199"/>
                    <a:gd name="T13" fmla="*/ 85 h 85"/>
                    <a:gd name="T14" fmla="*/ 199 w 199"/>
                    <a:gd name="T15" fmla="*/ 78 h 85"/>
                    <a:gd name="T16" fmla="*/ 164 w 199"/>
                    <a:gd name="T17" fmla="*/ 60 h 85"/>
                    <a:gd name="T18" fmla="*/ 143 w 199"/>
                    <a:gd name="T19" fmla="*/ 35 h 85"/>
                    <a:gd name="T20" fmla="*/ 115 w 199"/>
                    <a:gd name="T21" fmla="*/ 35 h 85"/>
                    <a:gd name="T22" fmla="*/ 38 w 199"/>
                    <a:gd name="T23" fmla="*/ 0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99" h="85">
                      <a:moveTo>
                        <a:pt x="38" y="0"/>
                      </a:moveTo>
                      <a:lnTo>
                        <a:pt x="7" y="25"/>
                      </a:lnTo>
                      <a:lnTo>
                        <a:pt x="0" y="53"/>
                      </a:lnTo>
                      <a:lnTo>
                        <a:pt x="56" y="60"/>
                      </a:lnTo>
                      <a:lnTo>
                        <a:pt x="91" y="46"/>
                      </a:lnTo>
                      <a:lnTo>
                        <a:pt x="143" y="60"/>
                      </a:lnTo>
                      <a:lnTo>
                        <a:pt x="143" y="85"/>
                      </a:lnTo>
                      <a:lnTo>
                        <a:pt x="199" y="78"/>
                      </a:lnTo>
                      <a:lnTo>
                        <a:pt x="164" y="60"/>
                      </a:lnTo>
                      <a:lnTo>
                        <a:pt x="143" y="35"/>
                      </a:lnTo>
                      <a:lnTo>
                        <a:pt x="115" y="35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4" name="Freeform 122"/>
                <p:cNvSpPr>
                  <a:spLocks/>
                </p:cNvSpPr>
                <p:nvPr/>
              </p:nvSpPr>
              <p:spPr bwMode="auto">
                <a:xfrm>
                  <a:off x="1426" y="2472"/>
                  <a:ext cx="252" cy="102"/>
                </a:xfrm>
                <a:custGeom>
                  <a:avLst/>
                  <a:gdLst>
                    <a:gd name="T0" fmla="*/ 0 w 252"/>
                    <a:gd name="T1" fmla="*/ 0 h 102"/>
                    <a:gd name="T2" fmla="*/ 24 w 252"/>
                    <a:gd name="T3" fmla="*/ 49 h 102"/>
                    <a:gd name="T4" fmla="*/ 45 w 252"/>
                    <a:gd name="T5" fmla="*/ 53 h 102"/>
                    <a:gd name="T6" fmla="*/ 63 w 252"/>
                    <a:gd name="T7" fmla="*/ 74 h 102"/>
                    <a:gd name="T8" fmla="*/ 161 w 252"/>
                    <a:gd name="T9" fmla="*/ 74 h 102"/>
                    <a:gd name="T10" fmla="*/ 168 w 252"/>
                    <a:gd name="T11" fmla="*/ 102 h 102"/>
                    <a:gd name="T12" fmla="*/ 252 w 252"/>
                    <a:gd name="T13" fmla="*/ 74 h 102"/>
                    <a:gd name="T14" fmla="*/ 199 w 252"/>
                    <a:gd name="T15" fmla="*/ 70 h 102"/>
                    <a:gd name="T16" fmla="*/ 185 w 252"/>
                    <a:gd name="T17" fmla="*/ 63 h 102"/>
                    <a:gd name="T18" fmla="*/ 94 w 252"/>
                    <a:gd name="T19" fmla="*/ 49 h 102"/>
                    <a:gd name="T20" fmla="*/ 73 w 252"/>
                    <a:gd name="T21" fmla="*/ 24 h 102"/>
                    <a:gd name="T22" fmla="*/ 0 w 252"/>
                    <a:gd name="T23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52" h="102">
                      <a:moveTo>
                        <a:pt x="0" y="0"/>
                      </a:moveTo>
                      <a:lnTo>
                        <a:pt x="24" y="49"/>
                      </a:lnTo>
                      <a:lnTo>
                        <a:pt x="45" y="53"/>
                      </a:lnTo>
                      <a:lnTo>
                        <a:pt x="63" y="74"/>
                      </a:lnTo>
                      <a:lnTo>
                        <a:pt x="161" y="74"/>
                      </a:lnTo>
                      <a:lnTo>
                        <a:pt x="168" y="102"/>
                      </a:lnTo>
                      <a:lnTo>
                        <a:pt x="252" y="74"/>
                      </a:lnTo>
                      <a:lnTo>
                        <a:pt x="199" y="70"/>
                      </a:lnTo>
                      <a:lnTo>
                        <a:pt x="185" y="63"/>
                      </a:lnTo>
                      <a:lnTo>
                        <a:pt x="94" y="49"/>
                      </a:lnTo>
                      <a:lnTo>
                        <a:pt x="73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5" name="Freeform 123"/>
                <p:cNvSpPr>
                  <a:spLocks/>
                </p:cNvSpPr>
                <p:nvPr/>
              </p:nvSpPr>
              <p:spPr bwMode="auto">
                <a:xfrm>
                  <a:off x="1055" y="2412"/>
                  <a:ext cx="84" cy="109"/>
                </a:xfrm>
                <a:custGeom>
                  <a:avLst/>
                  <a:gdLst>
                    <a:gd name="T0" fmla="*/ 84 w 84"/>
                    <a:gd name="T1" fmla="*/ 0 h 109"/>
                    <a:gd name="T2" fmla="*/ 18 w 84"/>
                    <a:gd name="T3" fmla="*/ 35 h 109"/>
                    <a:gd name="T4" fmla="*/ 39 w 84"/>
                    <a:gd name="T5" fmla="*/ 63 h 109"/>
                    <a:gd name="T6" fmla="*/ 0 w 84"/>
                    <a:gd name="T7" fmla="*/ 84 h 109"/>
                    <a:gd name="T8" fmla="*/ 0 w 84"/>
                    <a:gd name="T9" fmla="*/ 109 h 109"/>
                    <a:gd name="T10" fmla="*/ 53 w 84"/>
                    <a:gd name="T11" fmla="*/ 84 h 109"/>
                    <a:gd name="T12" fmla="*/ 63 w 84"/>
                    <a:gd name="T13" fmla="*/ 42 h 109"/>
                    <a:gd name="T14" fmla="*/ 84 w 84"/>
                    <a:gd name="T15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09">
                      <a:moveTo>
                        <a:pt x="84" y="0"/>
                      </a:moveTo>
                      <a:lnTo>
                        <a:pt x="18" y="35"/>
                      </a:lnTo>
                      <a:lnTo>
                        <a:pt x="39" y="63"/>
                      </a:lnTo>
                      <a:lnTo>
                        <a:pt x="0" y="84"/>
                      </a:lnTo>
                      <a:lnTo>
                        <a:pt x="0" y="109"/>
                      </a:lnTo>
                      <a:lnTo>
                        <a:pt x="53" y="84"/>
                      </a:lnTo>
                      <a:lnTo>
                        <a:pt x="63" y="42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6" name="Freeform 124"/>
                <p:cNvSpPr>
                  <a:spLocks/>
                </p:cNvSpPr>
                <p:nvPr/>
              </p:nvSpPr>
              <p:spPr bwMode="auto">
                <a:xfrm>
                  <a:off x="1101" y="2489"/>
                  <a:ext cx="90" cy="92"/>
                </a:xfrm>
                <a:custGeom>
                  <a:avLst/>
                  <a:gdLst>
                    <a:gd name="T0" fmla="*/ 90 w 90"/>
                    <a:gd name="T1" fmla="*/ 0 h 92"/>
                    <a:gd name="T2" fmla="*/ 28 w 90"/>
                    <a:gd name="T3" fmla="*/ 18 h 92"/>
                    <a:gd name="T4" fmla="*/ 41 w 90"/>
                    <a:gd name="T5" fmla="*/ 50 h 92"/>
                    <a:gd name="T6" fmla="*/ 17 w 90"/>
                    <a:gd name="T7" fmla="*/ 57 h 92"/>
                    <a:gd name="T8" fmla="*/ 0 w 90"/>
                    <a:gd name="T9" fmla="*/ 74 h 92"/>
                    <a:gd name="T10" fmla="*/ 7 w 90"/>
                    <a:gd name="T11" fmla="*/ 92 h 92"/>
                    <a:gd name="T12" fmla="*/ 59 w 90"/>
                    <a:gd name="T13" fmla="*/ 67 h 92"/>
                    <a:gd name="T14" fmla="*/ 76 w 90"/>
                    <a:gd name="T15" fmla="*/ 57 h 92"/>
                    <a:gd name="T16" fmla="*/ 90 w 90"/>
                    <a:gd name="T17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0" h="92">
                      <a:moveTo>
                        <a:pt x="90" y="0"/>
                      </a:moveTo>
                      <a:lnTo>
                        <a:pt x="28" y="18"/>
                      </a:lnTo>
                      <a:lnTo>
                        <a:pt x="41" y="50"/>
                      </a:lnTo>
                      <a:lnTo>
                        <a:pt x="17" y="57"/>
                      </a:lnTo>
                      <a:lnTo>
                        <a:pt x="0" y="74"/>
                      </a:lnTo>
                      <a:lnTo>
                        <a:pt x="7" y="92"/>
                      </a:lnTo>
                      <a:lnTo>
                        <a:pt x="59" y="67"/>
                      </a:lnTo>
                      <a:lnTo>
                        <a:pt x="76" y="57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7" name="Freeform 125"/>
                <p:cNvSpPr>
                  <a:spLocks/>
                </p:cNvSpPr>
                <p:nvPr/>
              </p:nvSpPr>
              <p:spPr bwMode="auto">
                <a:xfrm>
                  <a:off x="807" y="2412"/>
                  <a:ext cx="178" cy="123"/>
                </a:xfrm>
                <a:custGeom>
                  <a:avLst/>
                  <a:gdLst>
                    <a:gd name="T0" fmla="*/ 178 w 178"/>
                    <a:gd name="T1" fmla="*/ 11 h 123"/>
                    <a:gd name="T2" fmla="*/ 105 w 178"/>
                    <a:gd name="T3" fmla="*/ 0 h 123"/>
                    <a:gd name="T4" fmla="*/ 94 w 178"/>
                    <a:gd name="T5" fmla="*/ 14 h 123"/>
                    <a:gd name="T6" fmla="*/ 56 w 178"/>
                    <a:gd name="T7" fmla="*/ 11 h 123"/>
                    <a:gd name="T8" fmla="*/ 56 w 178"/>
                    <a:gd name="T9" fmla="*/ 42 h 123"/>
                    <a:gd name="T10" fmla="*/ 70 w 178"/>
                    <a:gd name="T11" fmla="*/ 70 h 123"/>
                    <a:gd name="T12" fmla="*/ 0 w 178"/>
                    <a:gd name="T13" fmla="*/ 99 h 123"/>
                    <a:gd name="T14" fmla="*/ 45 w 178"/>
                    <a:gd name="T15" fmla="*/ 106 h 123"/>
                    <a:gd name="T16" fmla="*/ 17 w 178"/>
                    <a:gd name="T17" fmla="*/ 123 h 123"/>
                    <a:gd name="T18" fmla="*/ 108 w 178"/>
                    <a:gd name="T19" fmla="*/ 116 h 123"/>
                    <a:gd name="T20" fmla="*/ 66 w 178"/>
                    <a:gd name="T21" fmla="*/ 95 h 123"/>
                    <a:gd name="T22" fmla="*/ 91 w 178"/>
                    <a:gd name="T23" fmla="*/ 74 h 123"/>
                    <a:gd name="T24" fmla="*/ 84 w 178"/>
                    <a:gd name="T25" fmla="*/ 49 h 123"/>
                    <a:gd name="T26" fmla="*/ 108 w 178"/>
                    <a:gd name="T27" fmla="*/ 32 h 123"/>
                    <a:gd name="T28" fmla="*/ 178 w 178"/>
                    <a:gd name="T29" fmla="*/ 1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78" h="123">
                      <a:moveTo>
                        <a:pt x="178" y="11"/>
                      </a:moveTo>
                      <a:lnTo>
                        <a:pt x="105" y="0"/>
                      </a:lnTo>
                      <a:lnTo>
                        <a:pt x="94" y="14"/>
                      </a:lnTo>
                      <a:lnTo>
                        <a:pt x="56" y="11"/>
                      </a:lnTo>
                      <a:lnTo>
                        <a:pt x="56" y="42"/>
                      </a:lnTo>
                      <a:lnTo>
                        <a:pt x="70" y="70"/>
                      </a:lnTo>
                      <a:lnTo>
                        <a:pt x="0" y="99"/>
                      </a:lnTo>
                      <a:lnTo>
                        <a:pt x="45" y="106"/>
                      </a:lnTo>
                      <a:lnTo>
                        <a:pt x="17" y="123"/>
                      </a:lnTo>
                      <a:lnTo>
                        <a:pt x="108" y="116"/>
                      </a:lnTo>
                      <a:lnTo>
                        <a:pt x="66" y="95"/>
                      </a:lnTo>
                      <a:lnTo>
                        <a:pt x="91" y="74"/>
                      </a:lnTo>
                      <a:lnTo>
                        <a:pt x="84" y="49"/>
                      </a:lnTo>
                      <a:lnTo>
                        <a:pt x="108" y="32"/>
                      </a:lnTo>
                      <a:lnTo>
                        <a:pt x="178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8" name="Freeform 126"/>
                <p:cNvSpPr>
                  <a:spLocks/>
                </p:cNvSpPr>
                <p:nvPr/>
              </p:nvSpPr>
              <p:spPr bwMode="auto">
                <a:xfrm>
                  <a:off x="653" y="2595"/>
                  <a:ext cx="73" cy="84"/>
                </a:xfrm>
                <a:custGeom>
                  <a:avLst/>
                  <a:gdLst>
                    <a:gd name="T0" fmla="*/ 35 w 73"/>
                    <a:gd name="T1" fmla="*/ 0 h 84"/>
                    <a:gd name="T2" fmla="*/ 0 w 73"/>
                    <a:gd name="T3" fmla="*/ 10 h 84"/>
                    <a:gd name="T4" fmla="*/ 17 w 73"/>
                    <a:gd name="T5" fmla="*/ 24 h 84"/>
                    <a:gd name="T6" fmla="*/ 7 w 73"/>
                    <a:gd name="T7" fmla="*/ 42 h 84"/>
                    <a:gd name="T8" fmla="*/ 28 w 73"/>
                    <a:gd name="T9" fmla="*/ 63 h 84"/>
                    <a:gd name="T10" fmla="*/ 35 w 73"/>
                    <a:gd name="T11" fmla="*/ 84 h 84"/>
                    <a:gd name="T12" fmla="*/ 73 w 73"/>
                    <a:gd name="T13" fmla="*/ 56 h 84"/>
                    <a:gd name="T14" fmla="*/ 35 w 73"/>
                    <a:gd name="T15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3" h="84">
                      <a:moveTo>
                        <a:pt x="35" y="0"/>
                      </a:moveTo>
                      <a:lnTo>
                        <a:pt x="0" y="10"/>
                      </a:lnTo>
                      <a:lnTo>
                        <a:pt x="17" y="24"/>
                      </a:lnTo>
                      <a:lnTo>
                        <a:pt x="7" y="42"/>
                      </a:lnTo>
                      <a:lnTo>
                        <a:pt x="28" y="63"/>
                      </a:lnTo>
                      <a:lnTo>
                        <a:pt x="35" y="84"/>
                      </a:lnTo>
                      <a:lnTo>
                        <a:pt x="73" y="56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69759" name="Freeform 127"/>
              <p:cNvSpPr>
                <a:spLocks/>
              </p:cNvSpPr>
              <p:nvPr/>
            </p:nvSpPr>
            <p:spPr bwMode="auto">
              <a:xfrm>
                <a:off x="2255" y="1930"/>
                <a:ext cx="73" cy="95"/>
              </a:xfrm>
              <a:custGeom>
                <a:avLst/>
                <a:gdLst>
                  <a:gd name="T0" fmla="*/ 63 w 73"/>
                  <a:gd name="T1" fmla="*/ 0 h 95"/>
                  <a:gd name="T2" fmla="*/ 56 w 73"/>
                  <a:gd name="T3" fmla="*/ 39 h 95"/>
                  <a:gd name="T4" fmla="*/ 70 w 73"/>
                  <a:gd name="T5" fmla="*/ 67 h 95"/>
                  <a:gd name="T6" fmla="*/ 73 w 73"/>
                  <a:gd name="T7" fmla="*/ 95 h 95"/>
                  <a:gd name="T8" fmla="*/ 49 w 73"/>
                  <a:gd name="T9" fmla="*/ 71 h 95"/>
                  <a:gd name="T10" fmla="*/ 0 w 73"/>
                  <a:gd name="T11" fmla="*/ 57 h 95"/>
                  <a:gd name="T12" fmla="*/ 38 w 73"/>
                  <a:gd name="T13" fmla="*/ 39 h 95"/>
                  <a:gd name="T14" fmla="*/ 63 w 73"/>
                  <a:gd name="T15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3" h="95">
                    <a:moveTo>
                      <a:pt x="63" y="0"/>
                    </a:moveTo>
                    <a:lnTo>
                      <a:pt x="56" y="39"/>
                    </a:lnTo>
                    <a:lnTo>
                      <a:pt x="70" y="67"/>
                    </a:lnTo>
                    <a:lnTo>
                      <a:pt x="73" y="95"/>
                    </a:lnTo>
                    <a:lnTo>
                      <a:pt x="49" y="71"/>
                    </a:lnTo>
                    <a:lnTo>
                      <a:pt x="0" y="57"/>
                    </a:lnTo>
                    <a:lnTo>
                      <a:pt x="38" y="39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760" name="Freeform 128"/>
              <p:cNvSpPr>
                <a:spLocks/>
              </p:cNvSpPr>
              <p:nvPr/>
            </p:nvSpPr>
            <p:spPr bwMode="auto">
              <a:xfrm>
                <a:off x="2185" y="1846"/>
                <a:ext cx="80" cy="91"/>
              </a:xfrm>
              <a:custGeom>
                <a:avLst/>
                <a:gdLst>
                  <a:gd name="T0" fmla="*/ 0 w 80"/>
                  <a:gd name="T1" fmla="*/ 0 h 91"/>
                  <a:gd name="T2" fmla="*/ 21 w 80"/>
                  <a:gd name="T3" fmla="*/ 21 h 91"/>
                  <a:gd name="T4" fmla="*/ 0 w 80"/>
                  <a:gd name="T5" fmla="*/ 63 h 91"/>
                  <a:gd name="T6" fmla="*/ 21 w 80"/>
                  <a:gd name="T7" fmla="*/ 88 h 91"/>
                  <a:gd name="T8" fmla="*/ 49 w 80"/>
                  <a:gd name="T9" fmla="*/ 91 h 91"/>
                  <a:gd name="T10" fmla="*/ 80 w 80"/>
                  <a:gd name="T11" fmla="*/ 77 h 91"/>
                  <a:gd name="T12" fmla="*/ 35 w 80"/>
                  <a:gd name="T13" fmla="*/ 67 h 91"/>
                  <a:gd name="T14" fmla="*/ 80 w 80"/>
                  <a:gd name="T15" fmla="*/ 39 h 91"/>
                  <a:gd name="T16" fmla="*/ 56 w 80"/>
                  <a:gd name="T17" fmla="*/ 35 h 91"/>
                  <a:gd name="T18" fmla="*/ 0 w 80"/>
                  <a:gd name="T1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0" h="91">
                    <a:moveTo>
                      <a:pt x="0" y="0"/>
                    </a:moveTo>
                    <a:lnTo>
                      <a:pt x="21" y="21"/>
                    </a:lnTo>
                    <a:lnTo>
                      <a:pt x="0" y="63"/>
                    </a:lnTo>
                    <a:lnTo>
                      <a:pt x="21" y="88"/>
                    </a:lnTo>
                    <a:lnTo>
                      <a:pt x="49" y="91"/>
                    </a:lnTo>
                    <a:lnTo>
                      <a:pt x="80" y="77"/>
                    </a:lnTo>
                    <a:lnTo>
                      <a:pt x="35" y="67"/>
                    </a:lnTo>
                    <a:lnTo>
                      <a:pt x="80" y="39"/>
                    </a:lnTo>
                    <a:lnTo>
                      <a:pt x="56" y="3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69761" name="Group 129"/>
              <p:cNvGrpSpPr>
                <a:grpSpLocks/>
              </p:cNvGrpSpPr>
              <p:nvPr/>
            </p:nvGrpSpPr>
            <p:grpSpPr bwMode="auto">
              <a:xfrm>
                <a:off x="695" y="1210"/>
                <a:ext cx="1434" cy="683"/>
                <a:chOff x="695" y="1210"/>
                <a:chExt cx="1434" cy="683"/>
              </a:xfrm>
            </p:grpSpPr>
            <p:sp>
              <p:nvSpPr>
                <p:cNvPr id="69762" name="Freeform 130"/>
                <p:cNvSpPr>
                  <a:spLocks/>
                </p:cNvSpPr>
                <p:nvPr/>
              </p:nvSpPr>
              <p:spPr bwMode="auto">
                <a:xfrm>
                  <a:off x="695" y="1210"/>
                  <a:ext cx="1434" cy="683"/>
                </a:xfrm>
                <a:custGeom>
                  <a:avLst/>
                  <a:gdLst>
                    <a:gd name="T0" fmla="*/ 21 w 1434"/>
                    <a:gd name="T1" fmla="*/ 555 h 683"/>
                    <a:gd name="T2" fmla="*/ 35 w 1434"/>
                    <a:gd name="T3" fmla="*/ 626 h 683"/>
                    <a:gd name="T4" fmla="*/ 119 w 1434"/>
                    <a:gd name="T5" fmla="*/ 604 h 683"/>
                    <a:gd name="T6" fmla="*/ 196 w 1434"/>
                    <a:gd name="T7" fmla="*/ 583 h 683"/>
                    <a:gd name="T8" fmla="*/ 245 w 1434"/>
                    <a:gd name="T9" fmla="*/ 583 h 683"/>
                    <a:gd name="T10" fmla="*/ 329 w 1434"/>
                    <a:gd name="T11" fmla="*/ 597 h 683"/>
                    <a:gd name="T12" fmla="*/ 413 w 1434"/>
                    <a:gd name="T13" fmla="*/ 599 h 683"/>
                    <a:gd name="T14" fmla="*/ 458 w 1434"/>
                    <a:gd name="T15" fmla="*/ 629 h 683"/>
                    <a:gd name="T16" fmla="*/ 500 w 1434"/>
                    <a:gd name="T17" fmla="*/ 650 h 683"/>
                    <a:gd name="T18" fmla="*/ 549 w 1434"/>
                    <a:gd name="T19" fmla="*/ 654 h 683"/>
                    <a:gd name="T20" fmla="*/ 608 w 1434"/>
                    <a:gd name="T21" fmla="*/ 626 h 683"/>
                    <a:gd name="T22" fmla="*/ 675 w 1434"/>
                    <a:gd name="T23" fmla="*/ 629 h 683"/>
                    <a:gd name="T24" fmla="*/ 727 w 1434"/>
                    <a:gd name="T25" fmla="*/ 583 h 683"/>
                    <a:gd name="T26" fmla="*/ 762 w 1434"/>
                    <a:gd name="T27" fmla="*/ 514 h 683"/>
                    <a:gd name="T28" fmla="*/ 811 w 1434"/>
                    <a:gd name="T29" fmla="*/ 451 h 683"/>
                    <a:gd name="T30" fmla="*/ 892 w 1434"/>
                    <a:gd name="T31" fmla="*/ 422 h 683"/>
                    <a:gd name="T32" fmla="*/ 948 w 1434"/>
                    <a:gd name="T33" fmla="*/ 404 h 683"/>
                    <a:gd name="T34" fmla="*/ 1035 w 1434"/>
                    <a:gd name="T35" fmla="*/ 365 h 683"/>
                    <a:gd name="T36" fmla="*/ 1074 w 1434"/>
                    <a:gd name="T37" fmla="*/ 281 h 683"/>
                    <a:gd name="T38" fmla="*/ 1109 w 1434"/>
                    <a:gd name="T39" fmla="*/ 267 h 683"/>
                    <a:gd name="T40" fmla="*/ 1154 w 1434"/>
                    <a:gd name="T41" fmla="*/ 274 h 683"/>
                    <a:gd name="T42" fmla="*/ 1199 w 1434"/>
                    <a:gd name="T43" fmla="*/ 299 h 683"/>
                    <a:gd name="T44" fmla="*/ 1259 w 1434"/>
                    <a:gd name="T45" fmla="*/ 323 h 683"/>
                    <a:gd name="T46" fmla="*/ 1318 w 1434"/>
                    <a:gd name="T47" fmla="*/ 292 h 683"/>
                    <a:gd name="T48" fmla="*/ 1378 w 1434"/>
                    <a:gd name="T49" fmla="*/ 235 h 683"/>
                    <a:gd name="T50" fmla="*/ 1357 w 1434"/>
                    <a:gd name="T51" fmla="*/ 193 h 683"/>
                    <a:gd name="T52" fmla="*/ 1364 w 1434"/>
                    <a:gd name="T53" fmla="*/ 121 h 683"/>
                    <a:gd name="T54" fmla="*/ 1416 w 1434"/>
                    <a:gd name="T55" fmla="*/ 74 h 683"/>
                    <a:gd name="T56" fmla="*/ 1399 w 1434"/>
                    <a:gd name="T57" fmla="*/ 46 h 683"/>
                    <a:gd name="T58" fmla="*/ 1325 w 1434"/>
                    <a:gd name="T59" fmla="*/ 46 h 683"/>
                    <a:gd name="T60" fmla="*/ 1255 w 1434"/>
                    <a:gd name="T61" fmla="*/ 31 h 683"/>
                    <a:gd name="T62" fmla="*/ 1179 w 1434"/>
                    <a:gd name="T63" fmla="*/ 0 h 683"/>
                    <a:gd name="T64" fmla="*/ 1112 w 1434"/>
                    <a:gd name="T65" fmla="*/ 28 h 683"/>
                    <a:gd name="T66" fmla="*/ 1018 w 1434"/>
                    <a:gd name="T67" fmla="*/ 53 h 683"/>
                    <a:gd name="T68" fmla="*/ 972 w 1434"/>
                    <a:gd name="T69" fmla="*/ 116 h 683"/>
                    <a:gd name="T70" fmla="*/ 923 w 1434"/>
                    <a:gd name="T71" fmla="*/ 158 h 683"/>
                    <a:gd name="T72" fmla="*/ 871 w 1434"/>
                    <a:gd name="T73" fmla="*/ 165 h 683"/>
                    <a:gd name="T74" fmla="*/ 836 w 1434"/>
                    <a:gd name="T75" fmla="*/ 200 h 683"/>
                    <a:gd name="T76" fmla="*/ 808 w 1434"/>
                    <a:gd name="T77" fmla="*/ 267 h 683"/>
                    <a:gd name="T78" fmla="*/ 790 w 1434"/>
                    <a:gd name="T79" fmla="*/ 331 h 683"/>
                    <a:gd name="T80" fmla="*/ 748 w 1434"/>
                    <a:gd name="T81" fmla="*/ 365 h 683"/>
                    <a:gd name="T82" fmla="*/ 720 w 1434"/>
                    <a:gd name="T83" fmla="*/ 401 h 683"/>
                    <a:gd name="T84" fmla="*/ 647 w 1434"/>
                    <a:gd name="T85" fmla="*/ 443 h 683"/>
                    <a:gd name="T86" fmla="*/ 552 w 1434"/>
                    <a:gd name="T87" fmla="*/ 397 h 683"/>
                    <a:gd name="T88" fmla="*/ 500 w 1434"/>
                    <a:gd name="T89" fmla="*/ 411 h 683"/>
                    <a:gd name="T90" fmla="*/ 514 w 1434"/>
                    <a:gd name="T91" fmla="*/ 510 h 683"/>
                    <a:gd name="T92" fmla="*/ 472 w 1434"/>
                    <a:gd name="T93" fmla="*/ 597 h 683"/>
                    <a:gd name="T94" fmla="*/ 468 w 1434"/>
                    <a:gd name="T95" fmla="*/ 531 h 683"/>
                    <a:gd name="T96" fmla="*/ 503 w 1434"/>
                    <a:gd name="T97" fmla="*/ 457 h 683"/>
                    <a:gd name="T98" fmla="*/ 461 w 1434"/>
                    <a:gd name="T99" fmla="*/ 432 h 683"/>
                    <a:gd name="T100" fmla="*/ 406 w 1434"/>
                    <a:gd name="T101" fmla="*/ 411 h 683"/>
                    <a:gd name="T102" fmla="*/ 374 w 1434"/>
                    <a:gd name="T103" fmla="*/ 369 h 683"/>
                    <a:gd name="T104" fmla="*/ 325 w 1434"/>
                    <a:gd name="T105" fmla="*/ 341 h 683"/>
                    <a:gd name="T106" fmla="*/ 252 w 1434"/>
                    <a:gd name="T107" fmla="*/ 360 h 683"/>
                    <a:gd name="T108" fmla="*/ 175 w 1434"/>
                    <a:gd name="T109" fmla="*/ 379 h 683"/>
                    <a:gd name="T110" fmla="*/ 105 w 1434"/>
                    <a:gd name="T111" fmla="*/ 395 h 683"/>
                    <a:gd name="T112" fmla="*/ 49 w 1434"/>
                    <a:gd name="T113" fmla="*/ 422 h 683"/>
                    <a:gd name="T114" fmla="*/ 21 w 1434"/>
                    <a:gd name="T115" fmla="*/ 450 h 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1434" h="683">
                      <a:moveTo>
                        <a:pt x="7" y="500"/>
                      </a:moveTo>
                      <a:lnTo>
                        <a:pt x="21" y="555"/>
                      </a:lnTo>
                      <a:lnTo>
                        <a:pt x="0" y="606"/>
                      </a:lnTo>
                      <a:lnTo>
                        <a:pt x="35" y="626"/>
                      </a:lnTo>
                      <a:lnTo>
                        <a:pt x="77" y="597"/>
                      </a:lnTo>
                      <a:lnTo>
                        <a:pt x="119" y="604"/>
                      </a:lnTo>
                      <a:lnTo>
                        <a:pt x="147" y="576"/>
                      </a:lnTo>
                      <a:lnTo>
                        <a:pt x="196" y="583"/>
                      </a:lnTo>
                      <a:lnTo>
                        <a:pt x="210" y="556"/>
                      </a:lnTo>
                      <a:lnTo>
                        <a:pt x="245" y="583"/>
                      </a:lnTo>
                      <a:lnTo>
                        <a:pt x="294" y="580"/>
                      </a:lnTo>
                      <a:lnTo>
                        <a:pt x="329" y="597"/>
                      </a:lnTo>
                      <a:lnTo>
                        <a:pt x="371" y="622"/>
                      </a:lnTo>
                      <a:lnTo>
                        <a:pt x="413" y="599"/>
                      </a:lnTo>
                      <a:lnTo>
                        <a:pt x="420" y="626"/>
                      </a:lnTo>
                      <a:lnTo>
                        <a:pt x="458" y="629"/>
                      </a:lnTo>
                      <a:lnTo>
                        <a:pt x="465" y="661"/>
                      </a:lnTo>
                      <a:lnTo>
                        <a:pt x="500" y="650"/>
                      </a:lnTo>
                      <a:lnTo>
                        <a:pt x="524" y="683"/>
                      </a:lnTo>
                      <a:lnTo>
                        <a:pt x="549" y="654"/>
                      </a:lnTo>
                      <a:lnTo>
                        <a:pt x="591" y="657"/>
                      </a:lnTo>
                      <a:lnTo>
                        <a:pt x="608" y="626"/>
                      </a:lnTo>
                      <a:lnTo>
                        <a:pt x="643" y="647"/>
                      </a:lnTo>
                      <a:lnTo>
                        <a:pt x="675" y="629"/>
                      </a:lnTo>
                      <a:lnTo>
                        <a:pt x="706" y="613"/>
                      </a:lnTo>
                      <a:lnTo>
                        <a:pt x="727" y="583"/>
                      </a:lnTo>
                      <a:lnTo>
                        <a:pt x="731" y="538"/>
                      </a:lnTo>
                      <a:lnTo>
                        <a:pt x="762" y="514"/>
                      </a:lnTo>
                      <a:lnTo>
                        <a:pt x="769" y="474"/>
                      </a:lnTo>
                      <a:lnTo>
                        <a:pt x="811" y="451"/>
                      </a:lnTo>
                      <a:lnTo>
                        <a:pt x="857" y="457"/>
                      </a:lnTo>
                      <a:lnTo>
                        <a:pt x="892" y="422"/>
                      </a:lnTo>
                      <a:lnTo>
                        <a:pt x="920" y="425"/>
                      </a:lnTo>
                      <a:lnTo>
                        <a:pt x="948" y="404"/>
                      </a:lnTo>
                      <a:lnTo>
                        <a:pt x="993" y="395"/>
                      </a:lnTo>
                      <a:lnTo>
                        <a:pt x="1035" y="365"/>
                      </a:lnTo>
                      <a:lnTo>
                        <a:pt x="1046" y="309"/>
                      </a:lnTo>
                      <a:lnTo>
                        <a:pt x="1074" y="281"/>
                      </a:lnTo>
                      <a:lnTo>
                        <a:pt x="1084" y="247"/>
                      </a:lnTo>
                      <a:lnTo>
                        <a:pt x="1109" y="267"/>
                      </a:lnTo>
                      <a:lnTo>
                        <a:pt x="1151" y="249"/>
                      </a:lnTo>
                      <a:lnTo>
                        <a:pt x="1154" y="274"/>
                      </a:lnTo>
                      <a:lnTo>
                        <a:pt x="1182" y="274"/>
                      </a:lnTo>
                      <a:lnTo>
                        <a:pt x="1199" y="299"/>
                      </a:lnTo>
                      <a:lnTo>
                        <a:pt x="1231" y="292"/>
                      </a:lnTo>
                      <a:lnTo>
                        <a:pt x="1259" y="323"/>
                      </a:lnTo>
                      <a:lnTo>
                        <a:pt x="1294" y="331"/>
                      </a:lnTo>
                      <a:lnTo>
                        <a:pt x="1318" y="292"/>
                      </a:lnTo>
                      <a:lnTo>
                        <a:pt x="1350" y="256"/>
                      </a:lnTo>
                      <a:lnTo>
                        <a:pt x="1378" y="235"/>
                      </a:lnTo>
                      <a:lnTo>
                        <a:pt x="1395" y="228"/>
                      </a:lnTo>
                      <a:lnTo>
                        <a:pt x="1357" y="193"/>
                      </a:lnTo>
                      <a:lnTo>
                        <a:pt x="1374" y="154"/>
                      </a:lnTo>
                      <a:lnTo>
                        <a:pt x="1364" y="121"/>
                      </a:lnTo>
                      <a:lnTo>
                        <a:pt x="1385" y="105"/>
                      </a:lnTo>
                      <a:lnTo>
                        <a:pt x="1416" y="74"/>
                      </a:lnTo>
                      <a:lnTo>
                        <a:pt x="1434" y="29"/>
                      </a:lnTo>
                      <a:lnTo>
                        <a:pt x="1399" y="46"/>
                      </a:lnTo>
                      <a:lnTo>
                        <a:pt x="1360" y="31"/>
                      </a:lnTo>
                      <a:lnTo>
                        <a:pt x="1325" y="46"/>
                      </a:lnTo>
                      <a:lnTo>
                        <a:pt x="1280" y="57"/>
                      </a:lnTo>
                      <a:lnTo>
                        <a:pt x="1255" y="31"/>
                      </a:lnTo>
                      <a:lnTo>
                        <a:pt x="1220" y="28"/>
                      </a:lnTo>
                      <a:lnTo>
                        <a:pt x="1179" y="0"/>
                      </a:lnTo>
                      <a:lnTo>
                        <a:pt x="1126" y="8"/>
                      </a:lnTo>
                      <a:lnTo>
                        <a:pt x="1112" y="28"/>
                      </a:lnTo>
                      <a:lnTo>
                        <a:pt x="1049" y="57"/>
                      </a:lnTo>
                      <a:lnTo>
                        <a:pt x="1018" y="53"/>
                      </a:lnTo>
                      <a:lnTo>
                        <a:pt x="1004" y="95"/>
                      </a:lnTo>
                      <a:lnTo>
                        <a:pt x="972" y="116"/>
                      </a:lnTo>
                      <a:lnTo>
                        <a:pt x="965" y="156"/>
                      </a:lnTo>
                      <a:lnTo>
                        <a:pt x="923" y="158"/>
                      </a:lnTo>
                      <a:lnTo>
                        <a:pt x="895" y="147"/>
                      </a:lnTo>
                      <a:lnTo>
                        <a:pt x="871" y="165"/>
                      </a:lnTo>
                      <a:lnTo>
                        <a:pt x="846" y="156"/>
                      </a:lnTo>
                      <a:lnTo>
                        <a:pt x="836" y="200"/>
                      </a:lnTo>
                      <a:lnTo>
                        <a:pt x="832" y="242"/>
                      </a:lnTo>
                      <a:lnTo>
                        <a:pt x="808" y="267"/>
                      </a:lnTo>
                      <a:lnTo>
                        <a:pt x="808" y="295"/>
                      </a:lnTo>
                      <a:lnTo>
                        <a:pt x="790" y="331"/>
                      </a:lnTo>
                      <a:lnTo>
                        <a:pt x="773" y="355"/>
                      </a:lnTo>
                      <a:lnTo>
                        <a:pt x="748" y="365"/>
                      </a:lnTo>
                      <a:lnTo>
                        <a:pt x="748" y="397"/>
                      </a:lnTo>
                      <a:lnTo>
                        <a:pt x="720" y="401"/>
                      </a:lnTo>
                      <a:lnTo>
                        <a:pt x="699" y="444"/>
                      </a:lnTo>
                      <a:lnTo>
                        <a:pt x="647" y="443"/>
                      </a:lnTo>
                      <a:lnTo>
                        <a:pt x="608" y="402"/>
                      </a:lnTo>
                      <a:lnTo>
                        <a:pt x="552" y="397"/>
                      </a:lnTo>
                      <a:lnTo>
                        <a:pt x="524" y="390"/>
                      </a:lnTo>
                      <a:lnTo>
                        <a:pt x="500" y="411"/>
                      </a:lnTo>
                      <a:lnTo>
                        <a:pt x="503" y="453"/>
                      </a:lnTo>
                      <a:lnTo>
                        <a:pt x="514" y="510"/>
                      </a:lnTo>
                      <a:lnTo>
                        <a:pt x="496" y="555"/>
                      </a:lnTo>
                      <a:lnTo>
                        <a:pt x="472" y="597"/>
                      </a:lnTo>
                      <a:lnTo>
                        <a:pt x="461" y="562"/>
                      </a:lnTo>
                      <a:lnTo>
                        <a:pt x="468" y="531"/>
                      </a:lnTo>
                      <a:lnTo>
                        <a:pt x="486" y="513"/>
                      </a:lnTo>
                      <a:lnTo>
                        <a:pt x="503" y="457"/>
                      </a:lnTo>
                      <a:lnTo>
                        <a:pt x="500" y="411"/>
                      </a:lnTo>
                      <a:lnTo>
                        <a:pt x="461" y="432"/>
                      </a:lnTo>
                      <a:lnTo>
                        <a:pt x="427" y="429"/>
                      </a:lnTo>
                      <a:lnTo>
                        <a:pt x="406" y="411"/>
                      </a:lnTo>
                      <a:lnTo>
                        <a:pt x="406" y="372"/>
                      </a:lnTo>
                      <a:lnTo>
                        <a:pt x="374" y="369"/>
                      </a:lnTo>
                      <a:lnTo>
                        <a:pt x="371" y="331"/>
                      </a:lnTo>
                      <a:lnTo>
                        <a:pt x="325" y="341"/>
                      </a:lnTo>
                      <a:lnTo>
                        <a:pt x="287" y="330"/>
                      </a:lnTo>
                      <a:lnTo>
                        <a:pt x="252" y="360"/>
                      </a:lnTo>
                      <a:lnTo>
                        <a:pt x="206" y="358"/>
                      </a:lnTo>
                      <a:lnTo>
                        <a:pt x="175" y="379"/>
                      </a:lnTo>
                      <a:lnTo>
                        <a:pt x="140" y="369"/>
                      </a:lnTo>
                      <a:lnTo>
                        <a:pt x="105" y="395"/>
                      </a:lnTo>
                      <a:lnTo>
                        <a:pt x="63" y="390"/>
                      </a:lnTo>
                      <a:lnTo>
                        <a:pt x="49" y="422"/>
                      </a:lnTo>
                      <a:lnTo>
                        <a:pt x="7" y="416"/>
                      </a:lnTo>
                      <a:lnTo>
                        <a:pt x="21" y="450"/>
                      </a:lnTo>
                      <a:lnTo>
                        <a:pt x="7" y="50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3" name="Freeform 131"/>
                <p:cNvSpPr>
                  <a:spLocks/>
                </p:cNvSpPr>
                <p:nvPr/>
              </p:nvSpPr>
              <p:spPr bwMode="auto">
                <a:xfrm>
                  <a:off x="1842" y="1234"/>
                  <a:ext cx="59" cy="183"/>
                </a:xfrm>
                <a:custGeom>
                  <a:avLst/>
                  <a:gdLst>
                    <a:gd name="T0" fmla="*/ 0 w 59"/>
                    <a:gd name="T1" fmla="*/ 0 h 183"/>
                    <a:gd name="T2" fmla="*/ 11 w 59"/>
                    <a:gd name="T3" fmla="*/ 29 h 183"/>
                    <a:gd name="T4" fmla="*/ 21 w 59"/>
                    <a:gd name="T5" fmla="*/ 64 h 183"/>
                    <a:gd name="T6" fmla="*/ 0 w 59"/>
                    <a:gd name="T7" fmla="*/ 102 h 183"/>
                    <a:gd name="T8" fmla="*/ 21 w 59"/>
                    <a:gd name="T9" fmla="*/ 183 h 183"/>
                    <a:gd name="T10" fmla="*/ 28 w 59"/>
                    <a:gd name="T11" fmla="*/ 109 h 183"/>
                    <a:gd name="T12" fmla="*/ 52 w 59"/>
                    <a:gd name="T13" fmla="*/ 81 h 183"/>
                    <a:gd name="T14" fmla="*/ 59 w 59"/>
                    <a:gd name="T15" fmla="*/ 46 h 183"/>
                    <a:gd name="T16" fmla="*/ 0 w 59"/>
                    <a:gd name="T17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9" h="183">
                      <a:moveTo>
                        <a:pt x="0" y="0"/>
                      </a:moveTo>
                      <a:lnTo>
                        <a:pt x="11" y="29"/>
                      </a:lnTo>
                      <a:lnTo>
                        <a:pt x="21" y="64"/>
                      </a:lnTo>
                      <a:lnTo>
                        <a:pt x="0" y="102"/>
                      </a:lnTo>
                      <a:lnTo>
                        <a:pt x="21" y="183"/>
                      </a:lnTo>
                      <a:lnTo>
                        <a:pt x="28" y="109"/>
                      </a:lnTo>
                      <a:lnTo>
                        <a:pt x="52" y="81"/>
                      </a:lnTo>
                      <a:lnTo>
                        <a:pt x="59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4" name="Freeform 132"/>
                <p:cNvSpPr>
                  <a:spLocks/>
                </p:cNvSpPr>
                <p:nvPr/>
              </p:nvSpPr>
              <p:spPr bwMode="auto">
                <a:xfrm>
                  <a:off x="1989" y="1256"/>
                  <a:ext cx="73" cy="126"/>
                </a:xfrm>
                <a:custGeom>
                  <a:avLst/>
                  <a:gdLst>
                    <a:gd name="T0" fmla="*/ 73 w 73"/>
                    <a:gd name="T1" fmla="*/ 0 h 126"/>
                    <a:gd name="T2" fmla="*/ 35 w 73"/>
                    <a:gd name="T3" fmla="*/ 21 h 126"/>
                    <a:gd name="T4" fmla="*/ 0 w 73"/>
                    <a:gd name="T5" fmla="*/ 24 h 126"/>
                    <a:gd name="T6" fmla="*/ 17 w 73"/>
                    <a:gd name="T7" fmla="*/ 45 h 126"/>
                    <a:gd name="T8" fmla="*/ 31 w 73"/>
                    <a:gd name="T9" fmla="*/ 91 h 126"/>
                    <a:gd name="T10" fmla="*/ 21 w 73"/>
                    <a:gd name="T11" fmla="*/ 126 h 126"/>
                    <a:gd name="T12" fmla="*/ 42 w 73"/>
                    <a:gd name="T13" fmla="*/ 112 h 126"/>
                    <a:gd name="T14" fmla="*/ 38 w 73"/>
                    <a:gd name="T15" fmla="*/ 52 h 126"/>
                    <a:gd name="T16" fmla="*/ 73 w 73"/>
                    <a:gd name="T17" fmla="*/ 0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3" h="126">
                      <a:moveTo>
                        <a:pt x="73" y="0"/>
                      </a:moveTo>
                      <a:lnTo>
                        <a:pt x="35" y="21"/>
                      </a:lnTo>
                      <a:lnTo>
                        <a:pt x="0" y="24"/>
                      </a:lnTo>
                      <a:lnTo>
                        <a:pt x="17" y="45"/>
                      </a:lnTo>
                      <a:lnTo>
                        <a:pt x="31" y="91"/>
                      </a:lnTo>
                      <a:lnTo>
                        <a:pt x="21" y="126"/>
                      </a:lnTo>
                      <a:lnTo>
                        <a:pt x="42" y="112"/>
                      </a:lnTo>
                      <a:lnTo>
                        <a:pt x="38" y="52"/>
                      </a:lnTo>
                      <a:lnTo>
                        <a:pt x="7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5" name="Freeform 133"/>
                <p:cNvSpPr>
                  <a:spLocks/>
                </p:cNvSpPr>
                <p:nvPr/>
              </p:nvSpPr>
              <p:spPr bwMode="auto">
                <a:xfrm>
                  <a:off x="1933" y="1438"/>
                  <a:ext cx="84" cy="67"/>
                </a:xfrm>
                <a:custGeom>
                  <a:avLst/>
                  <a:gdLst>
                    <a:gd name="T0" fmla="*/ 84 w 84"/>
                    <a:gd name="T1" fmla="*/ 0 h 67"/>
                    <a:gd name="T2" fmla="*/ 52 w 84"/>
                    <a:gd name="T3" fmla="*/ 42 h 67"/>
                    <a:gd name="T4" fmla="*/ 45 w 84"/>
                    <a:gd name="T5" fmla="*/ 67 h 67"/>
                    <a:gd name="T6" fmla="*/ 0 w 84"/>
                    <a:gd name="T7" fmla="*/ 14 h 67"/>
                    <a:gd name="T8" fmla="*/ 38 w 84"/>
                    <a:gd name="T9" fmla="*/ 11 h 67"/>
                    <a:gd name="T10" fmla="*/ 84 w 84"/>
                    <a:gd name="T1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4" h="67">
                      <a:moveTo>
                        <a:pt x="84" y="0"/>
                      </a:moveTo>
                      <a:lnTo>
                        <a:pt x="52" y="42"/>
                      </a:lnTo>
                      <a:lnTo>
                        <a:pt x="45" y="67"/>
                      </a:lnTo>
                      <a:lnTo>
                        <a:pt x="0" y="14"/>
                      </a:lnTo>
                      <a:lnTo>
                        <a:pt x="38" y="11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6" name="Freeform 134"/>
                <p:cNvSpPr>
                  <a:spLocks/>
                </p:cNvSpPr>
                <p:nvPr/>
              </p:nvSpPr>
              <p:spPr bwMode="auto">
                <a:xfrm>
                  <a:off x="1891" y="1280"/>
                  <a:ext cx="80" cy="148"/>
                </a:xfrm>
                <a:custGeom>
                  <a:avLst/>
                  <a:gdLst>
                    <a:gd name="T0" fmla="*/ 42 w 80"/>
                    <a:gd name="T1" fmla="*/ 0 h 148"/>
                    <a:gd name="T2" fmla="*/ 56 w 80"/>
                    <a:gd name="T3" fmla="*/ 18 h 148"/>
                    <a:gd name="T4" fmla="*/ 17 w 80"/>
                    <a:gd name="T5" fmla="*/ 63 h 148"/>
                    <a:gd name="T6" fmla="*/ 28 w 80"/>
                    <a:gd name="T7" fmla="*/ 81 h 148"/>
                    <a:gd name="T8" fmla="*/ 24 w 80"/>
                    <a:gd name="T9" fmla="*/ 120 h 148"/>
                    <a:gd name="T10" fmla="*/ 0 w 80"/>
                    <a:gd name="T11" fmla="*/ 148 h 148"/>
                    <a:gd name="T12" fmla="*/ 80 w 80"/>
                    <a:gd name="T13" fmla="*/ 123 h 148"/>
                    <a:gd name="T14" fmla="*/ 63 w 80"/>
                    <a:gd name="T15" fmla="*/ 102 h 148"/>
                    <a:gd name="T16" fmla="*/ 77 w 80"/>
                    <a:gd name="T17" fmla="*/ 74 h 148"/>
                    <a:gd name="T18" fmla="*/ 42 w 80"/>
                    <a:gd name="T19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80" h="148">
                      <a:moveTo>
                        <a:pt x="42" y="0"/>
                      </a:moveTo>
                      <a:lnTo>
                        <a:pt x="56" y="18"/>
                      </a:lnTo>
                      <a:lnTo>
                        <a:pt x="17" y="63"/>
                      </a:lnTo>
                      <a:lnTo>
                        <a:pt x="28" y="81"/>
                      </a:lnTo>
                      <a:lnTo>
                        <a:pt x="24" y="120"/>
                      </a:lnTo>
                      <a:lnTo>
                        <a:pt x="0" y="148"/>
                      </a:lnTo>
                      <a:lnTo>
                        <a:pt x="80" y="123"/>
                      </a:lnTo>
                      <a:lnTo>
                        <a:pt x="63" y="102"/>
                      </a:lnTo>
                      <a:lnTo>
                        <a:pt x="77" y="74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7" name="Freeform 135"/>
                <p:cNvSpPr>
                  <a:spLocks/>
                </p:cNvSpPr>
                <p:nvPr/>
              </p:nvSpPr>
              <p:spPr bwMode="auto">
                <a:xfrm>
                  <a:off x="1702" y="1266"/>
                  <a:ext cx="84" cy="113"/>
                </a:xfrm>
                <a:custGeom>
                  <a:avLst/>
                  <a:gdLst>
                    <a:gd name="T0" fmla="*/ 84 w 84"/>
                    <a:gd name="T1" fmla="*/ 0 h 113"/>
                    <a:gd name="T2" fmla="*/ 56 w 84"/>
                    <a:gd name="T3" fmla="*/ 11 h 113"/>
                    <a:gd name="T4" fmla="*/ 25 w 84"/>
                    <a:gd name="T5" fmla="*/ 14 h 113"/>
                    <a:gd name="T6" fmla="*/ 32 w 84"/>
                    <a:gd name="T7" fmla="*/ 53 h 113"/>
                    <a:gd name="T8" fmla="*/ 25 w 84"/>
                    <a:gd name="T9" fmla="*/ 84 h 113"/>
                    <a:gd name="T10" fmla="*/ 0 w 84"/>
                    <a:gd name="T11" fmla="*/ 113 h 113"/>
                    <a:gd name="T12" fmla="*/ 42 w 84"/>
                    <a:gd name="T13" fmla="*/ 77 h 113"/>
                    <a:gd name="T14" fmla="*/ 84 w 84"/>
                    <a:gd name="T15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13">
                      <a:moveTo>
                        <a:pt x="84" y="0"/>
                      </a:moveTo>
                      <a:lnTo>
                        <a:pt x="56" y="11"/>
                      </a:lnTo>
                      <a:lnTo>
                        <a:pt x="25" y="14"/>
                      </a:lnTo>
                      <a:lnTo>
                        <a:pt x="32" y="53"/>
                      </a:lnTo>
                      <a:lnTo>
                        <a:pt x="25" y="84"/>
                      </a:lnTo>
                      <a:lnTo>
                        <a:pt x="0" y="113"/>
                      </a:lnTo>
                      <a:lnTo>
                        <a:pt x="42" y="77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8" name="Freeform 136"/>
                <p:cNvSpPr>
                  <a:spLocks/>
                </p:cNvSpPr>
                <p:nvPr/>
              </p:nvSpPr>
              <p:spPr bwMode="auto">
                <a:xfrm>
                  <a:off x="1727" y="1350"/>
                  <a:ext cx="87" cy="81"/>
                </a:xfrm>
                <a:custGeom>
                  <a:avLst/>
                  <a:gdLst>
                    <a:gd name="T0" fmla="*/ 87 w 87"/>
                    <a:gd name="T1" fmla="*/ 81 h 81"/>
                    <a:gd name="T2" fmla="*/ 45 w 87"/>
                    <a:gd name="T3" fmla="*/ 50 h 81"/>
                    <a:gd name="T4" fmla="*/ 0 w 87"/>
                    <a:gd name="T5" fmla="*/ 53 h 81"/>
                    <a:gd name="T6" fmla="*/ 24 w 87"/>
                    <a:gd name="T7" fmla="*/ 39 h 81"/>
                    <a:gd name="T8" fmla="*/ 59 w 87"/>
                    <a:gd name="T9" fmla="*/ 0 h 81"/>
                    <a:gd name="T10" fmla="*/ 56 w 87"/>
                    <a:gd name="T11" fmla="*/ 36 h 81"/>
                    <a:gd name="T12" fmla="*/ 87 w 87"/>
                    <a:gd name="T13" fmla="*/ 36 h 81"/>
                    <a:gd name="T14" fmla="*/ 87 w 87"/>
                    <a:gd name="T15" fmla="*/ 8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7" h="81">
                      <a:moveTo>
                        <a:pt x="87" y="81"/>
                      </a:moveTo>
                      <a:lnTo>
                        <a:pt x="45" y="50"/>
                      </a:lnTo>
                      <a:lnTo>
                        <a:pt x="0" y="53"/>
                      </a:lnTo>
                      <a:lnTo>
                        <a:pt x="24" y="39"/>
                      </a:lnTo>
                      <a:lnTo>
                        <a:pt x="59" y="0"/>
                      </a:lnTo>
                      <a:lnTo>
                        <a:pt x="56" y="36"/>
                      </a:lnTo>
                      <a:lnTo>
                        <a:pt x="87" y="36"/>
                      </a:lnTo>
                      <a:lnTo>
                        <a:pt x="87" y="8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9" name="Freeform 137"/>
                <p:cNvSpPr>
                  <a:spLocks/>
                </p:cNvSpPr>
                <p:nvPr/>
              </p:nvSpPr>
              <p:spPr bwMode="auto">
                <a:xfrm>
                  <a:off x="1552" y="1375"/>
                  <a:ext cx="133" cy="84"/>
                </a:xfrm>
                <a:custGeom>
                  <a:avLst/>
                  <a:gdLst>
                    <a:gd name="T0" fmla="*/ 52 w 133"/>
                    <a:gd name="T1" fmla="*/ 0 h 84"/>
                    <a:gd name="T2" fmla="*/ 28 w 133"/>
                    <a:gd name="T3" fmla="*/ 18 h 84"/>
                    <a:gd name="T4" fmla="*/ 0 w 133"/>
                    <a:gd name="T5" fmla="*/ 11 h 84"/>
                    <a:gd name="T6" fmla="*/ 10 w 133"/>
                    <a:gd name="T7" fmla="*/ 53 h 84"/>
                    <a:gd name="T8" fmla="*/ 28 w 133"/>
                    <a:gd name="T9" fmla="*/ 84 h 84"/>
                    <a:gd name="T10" fmla="*/ 24 w 133"/>
                    <a:gd name="T11" fmla="*/ 60 h 84"/>
                    <a:gd name="T12" fmla="*/ 56 w 133"/>
                    <a:gd name="T13" fmla="*/ 42 h 84"/>
                    <a:gd name="T14" fmla="*/ 133 w 133"/>
                    <a:gd name="T15" fmla="*/ 35 h 84"/>
                    <a:gd name="T16" fmla="*/ 52 w 133"/>
                    <a:gd name="T17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3" h="84">
                      <a:moveTo>
                        <a:pt x="52" y="0"/>
                      </a:moveTo>
                      <a:lnTo>
                        <a:pt x="28" y="18"/>
                      </a:lnTo>
                      <a:lnTo>
                        <a:pt x="0" y="11"/>
                      </a:lnTo>
                      <a:lnTo>
                        <a:pt x="10" y="53"/>
                      </a:lnTo>
                      <a:lnTo>
                        <a:pt x="28" y="84"/>
                      </a:lnTo>
                      <a:lnTo>
                        <a:pt x="24" y="60"/>
                      </a:lnTo>
                      <a:lnTo>
                        <a:pt x="56" y="42"/>
                      </a:lnTo>
                      <a:lnTo>
                        <a:pt x="133" y="35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0" name="Freeform 138"/>
                <p:cNvSpPr>
                  <a:spLocks/>
                </p:cNvSpPr>
                <p:nvPr/>
              </p:nvSpPr>
              <p:spPr bwMode="auto">
                <a:xfrm>
                  <a:off x="1601" y="1477"/>
                  <a:ext cx="129" cy="98"/>
                </a:xfrm>
                <a:custGeom>
                  <a:avLst/>
                  <a:gdLst>
                    <a:gd name="T0" fmla="*/ 0 w 129"/>
                    <a:gd name="T1" fmla="*/ 25 h 98"/>
                    <a:gd name="T2" fmla="*/ 31 w 129"/>
                    <a:gd name="T3" fmla="*/ 56 h 98"/>
                    <a:gd name="T4" fmla="*/ 73 w 129"/>
                    <a:gd name="T5" fmla="*/ 70 h 98"/>
                    <a:gd name="T6" fmla="*/ 84 w 129"/>
                    <a:gd name="T7" fmla="*/ 98 h 98"/>
                    <a:gd name="T8" fmla="*/ 115 w 129"/>
                    <a:gd name="T9" fmla="*/ 67 h 98"/>
                    <a:gd name="T10" fmla="*/ 108 w 129"/>
                    <a:gd name="T11" fmla="*/ 32 h 98"/>
                    <a:gd name="T12" fmla="*/ 129 w 129"/>
                    <a:gd name="T13" fmla="*/ 7 h 98"/>
                    <a:gd name="T14" fmla="*/ 94 w 129"/>
                    <a:gd name="T15" fmla="*/ 0 h 98"/>
                    <a:gd name="T16" fmla="*/ 84 w 129"/>
                    <a:gd name="T17" fmla="*/ 42 h 98"/>
                    <a:gd name="T18" fmla="*/ 59 w 129"/>
                    <a:gd name="T19" fmla="*/ 25 h 98"/>
                    <a:gd name="T20" fmla="*/ 0 w 129"/>
                    <a:gd name="T21" fmla="*/ 25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9" h="98">
                      <a:moveTo>
                        <a:pt x="0" y="25"/>
                      </a:moveTo>
                      <a:lnTo>
                        <a:pt x="31" y="56"/>
                      </a:lnTo>
                      <a:lnTo>
                        <a:pt x="73" y="70"/>
                      </a:lnTo>
                      <a:lnTo>
                        <a:pt x="84" y="98"/>
                      </a:lnTo>
                      <a:lnTo>
                        <a:pt x="115" y="67"/>
                      </a:lnTo>
                      <a:lnTo>
                        <a:pt x="108" y="32"/>
                      </a:lnTo>
                      <a:lnTo>
                        <a:pt x="129" y="7"/>
                      </a:lnTo>
                      <a:lnTo>
                        <a:pt x="94" y="0"/>
                      </a:lnTo>
                      <a:lnTo>
                        <a:pt x="84" y="42"/>
                      </a:lnTo>
                      <a:lnTo>
                        <a:pt x="59" y="25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1" name="Freeform 139"/>
                <p:cNvSpPr>
                  <a:spLocks/>
                </p:cNvSpPr>
                <p:nvPr/>
              </p:nvSpPr>
              <p:spPr bwMode="auto">
                <a:xfrm>
                  <a:off x="1307" y="1642"/>
                  <a:ext cx="133" cy="187"/>
                </a:xfrm>
                <a:custGeom>
                  <a:avLst/>
                  <a:gdLst>
                    <a:gd name="T0" fmla="*/ 0 w 133"/>
                    <a:gd name="T1" fmla="*/ 0 h 187"/>
                    <a:gd name="T2" fmla="*/ 31 w 133"/>
                    <a:gd name="T3" fmla="*/ 25 h 187"/>
                    <a:gd name="T4" fmla="*/ 80 w 133"/>
                    <a:gd name="T5" fmla="*/ 35 h 187"/>
                    <a:gd name="T6" fmla="*/ 126 w 133"/>
                    <a:gd name="T7" fmla="*/ 32 h 187"/>
                    <a:gd name="T8" fmla="*/ 133 w 133"/>
                    <a:gd name="T9" fmla="*/ 60 h 187"/>
                    <a:gd name="T10" fmla="*/ 105 w 133"/>
                    <a:gd name="T11" fmla="*/ 71 h 187"/>
                    <a:gd name="T12" fmla="*/ 101 w 133"/>
                    <a:gd name="T13" fmla="*/ 99 h 187"/>
                    <a:gd name="T14" fmla="*/ 98 w 133"/>
                    <a:gd name="T15" fmla="*/ 130 h 187"/>
                    <a:gd name="T16" fmla="*/ 73 w 133"/>
                    <a:gd name="T17" fmla="*/ 158 h 187"/>
                    <a:gd name="T18" fmla="*/ 28 w 133"/>
                    <a:gd name="T19" fmla="*/ 187 h 187"/>
                    <a:gd name="T20" fmla="*/ 35 w 133"/>
                    <a:gd name="T21" fmla="*/ 158 h 187"/>
                    <a:gd name="T22" fmla="*/ 73 w 133"/>
                    <a:gd name="T23" fmla="*/ 123 h 187"/>
                    <a:gd name="T24" fmla="*/ 56 w 133"/>
                    <a:gd name="T25" fmla="*/ 63 h 187"/>
                    <a:gd name="T26" fmla="*/ 28 w 133"/>
                    <a:gd name="T27" fmla="*/ 46 h 187"/>
                    <a:gd name="T28" fmla="*/ 0 w 133"/>
                    <a:gd name="T29" fmla="*/ 0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33" h="187">
                      <a:moveTo>
                        <a:pt x="0" y="0"/>
                      </a:moveTo>
                      <a:lnTo>
                        <a:pt x="31" y="25"/>
                      </a:lnTo>
                      <a:lnTo>
                        <a:pt x="80" y="35"/>
                      </a:lnTo>
                      <a:lnTo>
                        <a:pt x="126" y="32"/>
                      </a:lnTo>
                      <a:lnTo>
                        <a:pt x="133" y="60"/>
                      </a:lnTo>
                      <a:lnTo>
                        <a:pt x="105" y="71"/>
                      </a:lnTo>
                      <a:lnTo>
                        <a:pt x="101" y="99"/>
                      </a:lnTo>
                      <a:lnTo>
                        <a:pt x="98" y="130"/>
                      </a:lnTo>
                      <a:lnTo>
                        <a:pt x="73" y="158"/>
                      </a:lnTo>
                      <a:lnTo>
                        <a:pt x="28" y="187"/>
                      </a:lnTo>
                      <a:lnTo>
                        <a:pt x="35" y="158"/>
                      </a:lnTo>
                      <a:lnTo>
                        <a:pt x="73" y="123"/>
                      </a:lnTo>
                      <a:lnTo>
                        <a:pt x="56" y="63"/>
                      </a:lnTo>
                      <a:lnTo>
                        <a:pt x="28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2" name="Freeform 140"/>
                <p:cNvSpPr>
                  <a:spLocks/>
                </p:cNvSpPr>
                <p:nvPr/>
              </p:nvSpPr>
              <p:spPr bwMode="auto">
                <a:xfrm>
                  <a:off x="1223" y="1642"/>
                  <a:ext cx="70" cy="113"/>
                </a:xfrm>
                <a:custGeom>
                  <a:avLst/>
                  <a:gdLst>
                    <a:gd name="T0" fmla="*/ 0 w 70"/>
                    <a:gd name="T1" fmla="*/ 0 h 113"/>
                    <a:gd name="T2" fmla="*/ 14 w 70"/>
                    <a:gd name="T3" fmla="*/ 42 h 113"/>
                    <a:gd name="T4" fmla="*/ 0 w 70"/>
                    <a:gd name="T5" fmla="*/ 113 h 113"/>
                    <a:gd name="T6" fmla="*/ 42 w 70"/>
                    <a:gd name="T7" fmla="*/ 106 h 113"/>
                    <a:gd name="T8" fmla="*/ 38 w 70"/>
                    <a:gd name="T9" fmla="*/ 74 h 113"/>
                    <a:gd name="T10" fmla="*/ 70 w 70"/>
                    <a:gd name="T11" fmla="*/ 42 h 113"/>
                    <a:gd name="T12" fmla="*/ 0 w 70"/>
                    <a:gd name="T13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113">
                      <a:moveTo>
                        <a:pt x="0" y="0"/>
                      </a:moveTo>
                      <a:lnTo>
                        <a:pt x="14" y="42"/>
                      </a:lnTo>
                      <a:lnTo>
                        <a:pt x="0" y="113"/>
                      </a:lnTo>
                      <a:lnTo>
                        <a:pt x="42" y="106"/>
                      </a:lnTo>
                      <a:lnTo>
                        <a:pt x="38" y="74"/>
                      </a:lnTo>
                      <a:lnTo>
                        <a:pt x="70" y="4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3" name="Freeform 141"/>
                <p:cNvSpPr>
                  <a:spLocks/>
                </p:cNvSpPr>
                <p:nvPr/>
              </p:nvSpPr>
              <p:spPr bwMode="auto">
                <a:xfrm>
                  <a:off x="1003" y="1572"/>
                  <a:ext cx="167" cy="123"/>
                </a:xfrm>
                <a:custGeom>
                  <a:avLst/>
                  <a:gdLst>
                    <a:gd name="T0" fmla="*/ 167 w 167"/>
                    <a:gd name="T1" fmla="*/ 84 h 123"/>
                    <a:gd name="T2" fmla="*/ 136 w 167"/>
                    <a:gd name="T3" fmla="*/ 123 h 123"/>
                    <a:gd name="T4" fmla="*/ 101 w 167"/>
                    <a:gd name="T5" fmla="*/ 123 h 123"/>
                    <a:gd name="T6" fmla="*/ 63 w 167"/>
                    <a:gd name="T7" fmla="*/ 95 h 123"/>
                    <a:gd name="T8" fmla="*/ 56 w 167"/>
                    <a:gd name="T9" fmla="*/ 60 h 123"/>
                    <a:gd name="T10" fmla="*/ 31 w 167"/>
                    <a:gd name="T11" fmla="*/ 32 h 123"/>
                    <a:gd name="T12" fmla="*/ 0 w 167"/>
                    <a:gd name="T13" fmla="*/ 10 h 123"/>
                    <a:gd name="T14" fmla="*/ 38 w 167"/>
                    <a:gd name="T15" fmla="*/ 0 h 123"/>
                    <a:gd name="T16" fmla="*/ 63 w 167"/>
                    <a:gd name="T17" fmla="*/ 32 h 123"/>
                    <a:gd name="T18" fmla="*/ 73 w 167"/>
                    <a:gd name="T19" fmla="*/ 74 h 123"/>
                    <a:gd name="T20" fmla="*/ 98 w 167"/>
                    <a:gd name="T21" fmla="*/ 98 h 123"/>
                    <a:gd name="T22" fmla="*/ 167 w 167"/>
                    <a:gd name="T23" fmla="*/ 84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67" h="123">
                      <a:moveTo>
                        <a:pt x="167" y="84"/>
                      </a:moveTo>
                      <a:lnTo>
                        <a:pt x="136" y="123"/>
                      </a:lnTo>
                      <a:lnTo>
                        <a:pt x="101" y="123"/>
                      </a:lnTo>
                      <a:lnTo>
                        <a:pt x="63" y="95"/>
                      </a:lnTo>
                      <a:lnTo>
                        <a:pt x="56" y="60"/>
                      </a:lnTo>
                      <a:lnTo>
                        <a:pt x="31" y="32"/>
                      </a:lnTo>
                      <a:lnTo>
                        <a:pt x="0" y="10"/>
                      </a:lnTo>
                      <a:lnTo>
                        <a:pt x="38" y="0"/>
                      </a:lnTo>
                      <a:lnTo>
                        <a:pt x="63" y="32"/>
                      </a:lnTo>
                      <a:lnTo>
                        <a:pt x="73" y="74"/>
                      </a:lnTo>
                      <a:lnTo>
                        <a:pt x="98" y="98"/>
                      </a:lnTo>
                      <a:lnTo>
                        <a:pt x="167" y="8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4" name="Freeform 142"/>
                <p:cNvSpPr>
                  <a:spLocks/>
                </p:cNvSpPr>
                <p:nvPr/>
              </p:nvSpPr>
              <p:spPr bwMode="auto">
                <a:xfrm>
                  <a:off x="814" y="1604"/>
                  <a:ext cx="73" cy="161"/>
                </a:xfrm>
                <a:custGeom>
                  <a:avLst/>
                  <a:gdLst>
                    <a:gd name="T0" fmla="*/ 21 w 73"/>
                    <a:gd name="T1" fmla="*/ 0 h 161"/>
                    <a:gd name="T2" fmla="*/ 0 w 73"/>
                    <a:gd name="T3" fmla="*/ 21 h 161"/>
                    <a:gd name="T4" fmla="*/ 24 w 73"/>
                    <a:gd name="T5" fmla="*/ 42 h 161"/>
                    <a:gd name="T6" fmla="*/ 28 w 73"/>
                    <a:gd name="T7" fmla="*/ 87 h 161"/>
                    <a:gd name="T8" fmla="*/ 7 w 73"/>
                    <a:gd name="T9" fmla="*/ 123 h 161"/>
                    <a:gd name="T10" fmla="*/ 45 w 73"/>
                    <a:gd name="T11" fmla="*/ 144 h 161"/>
                    <a:gd name="T12" fmla="*/ 63 w 73"/>
                    <a:gd name="T13" fmla="*/ 161 h 161"/>
                    <a:gd name="T14" fmla="*/ 73 w 73"/>
                    <a:gd name="T15" fmla="*/ 116 h 161"/>
                    <a:gd name="T16" fmla="*/ 45 w 73"/>
                    <a:gd name="T17" fmla="*/ 116 h 161"/>
                    <a:gd name="T18" fmla="*/ 59 w 73"/>
                    <a:gd name="T19" fmla="*/ 63 h 161"/>
                    <a:gd name="T20" fmla="*/ 42 w 73"/>
                    <a:gd name="T21" fmla="*/ 49 h 161"/>
                    <a:gd name="T22" fmla="*/ 21 w 73"/>
                    <a:gd name="T23" fmla="*/ 0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3" h="161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4" y="42"/>
                      </a:lnTo>
                      <a:lnTo>
                        <a:pt x="28" y="87"/>
                      </a:lnTo>
                      <a:lnTo>
                        <a:pt x="7" y="123"/>
                      </a:lnTo>
                      <a:lnTo>
                        <a:pt x="45" y="144"/>
                      </a:lnTo>
                      <a:lnTo>
                        <a:pt x="63" y="161"/>
                      </a:lnTo>
                      <a:lnTo>
                        <a:pt x="73" y="116"/>
                      </a:lnTo>
                      <a:lnTo>
                        <a:pt x="45" y="116"/>
                      </a:lnTo>
                      <a:lnTo>
                        <a:pt x="59" y="63"/>
                      </a:lnTo>
                      <a:lnTo>
                        <a:pt x="42" y="49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5" name="Freeform 143"/>
                <p:cNvSpPr>
                  <a:spLocks/>
                </p:cNvSpPr>
                <p:nvPr/>
              </p:nvSpPr>
              <p:spPr bwMode="auto">
                <a:xfrm>
                  <a:off x="968" y="1674"/>
                  <a:ext cx="108" cy="116"/>
                </a:xfrm>
                <a:custGeom>
                  <a:avLst/>
                  <a:gdLst>
                    <a:gd name="T0" fmla="*/ 10 w 108"/>
                    <a:gd name="T1" fmla="*/ 0 h 116"/>
                    <a:gd name="T2" fmla="*/ 0 w 108"/>
                    <a:gd name="T3" fmla="*/ 31 h 116"/>
                    <a:gd name="T4" fmla="*/ 17 w 108"/>
                    <a:gd name="T5" fmla="*/ 53 h 116"/>
                    <a:gd name="T6" fmla="*/ 35 w 108"/>
                    <a:gd name="T7" fmla="*/ 84 h 116"/>
                    <a:gd name="T8" fmla="*/ 63 w 108"/>
                    <a:gd name="T9" fmla="*/ 105 h 116"/>
                    <a:gd name="T10" fmla="*/ 108 w 108"/>
                    <a:gd name="T11" fmla="*/ 116 h 116"/>
                    <a:gd name="T12" fmla="*/ 63 w 108"/>
                    <a:gd name="T13" fmla="*/ 70 h 116"/>
                    <a:gd name="T14" fmla="*/ 77 w 108"/>
                    <a:gd name="T15" fmla="*/ 35 h 116"/>
                    <a:gd name="T16" fmla="*/ 45 w 108"/>
                    <a:gd name="T17" fmla="*/ 49 h 116"/>
                    <a:gd name="T18" fmla="*/ 10 w 108"/>
                    <a:gd name="T19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8" h="116">
                      <a:moveTo>
                        <a:pt x="10" y="0"/>
                      </a:moveTo>
                      <a:lnTo>
                        <a:pt x="0" y="31"/>
                      </a:lnTo>
                      <a:lnTo>
                        <a:pt x="17" y="53"/>
                      </a:lnTo>
                      <a:lnTo>
                        <a:pt x="35" y="84"/>
                      </a:lnTo>
                      <a:lnTo>
                        <a:pt x="63" y="105"/>
                      </a:lnTo>
                      <a:lnTo>
                        <a:pt x="108" y="116"/>
                      </a:lnTo>
                      <a:lnTo>
                        <a:pt x="63" y="70"/>
                      </a:lnTo>
                      <a:lnTo>
                        <a:pt x="77" y="35"/>
                      </a:lnTo>
                      <a:lnTo>
                        <a:pt x="45" y="49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76" name="Group 144"/>
              <p:cNvGrpSpPr>
                <a:grpSpLocks/>
              </p:cNvGrpSpPr>
              <p:nvPr/>
            </p:nvGrpSpPr>
            <p:grpSpPr bwMode="auto">
              <a:xfrm>
                <a:off x="709" y="984"/>
                <a:ext cx="867" cy="429"/>
                <a:chOff x="709" y="984"/>
                <a:chExt cx="867" cy="429"/>
              </a:xfrm>
            </p:grpSpPr>
            <p:sp>
              <p:nvSpPr>
                <p:cNvPr id="69777" name="Freeform 145"/>
                <p:cNvSpPr>
                  <a:spLocks/>
                </p:cNvSpPr>
                <p:nvPr/>
              </p:nvSpPr>
              <p:spPr bwMode="auto">
                <a:xfrm>
                  <a:off x="709" y="984"/>
                  <a:ext cx="867" cy="429"/>
                </a:xfrm>
                <a:custGeom>
                  <a:avLst/>
                  <a:gdLst>
                    <a:gd name="T0" fmla="*/ 147 w 867"/>
                    <a:gd name="T1" fmla="*/ 0 h 429"/>
                    <a:gd name="T2" fmla="*/ 115 w 867"/>
                    <a:gd name="T3" fmla="*/ 31 h 429"/>
                    <a:gd name="T4" fmla="*/ 77 w 867"/>
                    <a:gd name="T5" fmla="*/ 52 h 429"/>
                    <a:gd name="T6" fmla="*/ 66 w 867"/>
                    <a:gd name="T7" fmla="*/ 98 h 429"/>
                    <a:gd name="T8" fmla="*/ 31 w 867"/>
                    <a:gd name="T9" fmla="*/ 123 h 429"/>
                    <a:gd name="T10" fmla="*/ 0 w 867"/>
                    <a:gd name="T11" fmla="*/ 137 h 429"/>
                    <a:gd name="T12" fmla="*/ 35 w 867"/>
                    <a:gd name="T13" fmla="*/ 165 h 429"/>
                    <a:gd name="T14" fmla="*/ 49 w 867"/>
                    <a:gd name="T15" fmla="*/ 204 h 429"/>
                    <a:gd name="T16" fmla="*/ 80 w 867"/>
                    <a:gd name="T17" fmla="*/ 221 h 429"/>
                    <a:gd name="T18" fmla="*/ 115 w 867"/>
                    <a:gd name="T19" fmla="*/ 232 h 429"/>
                    <a:gd name="T20" fmla="*/ 154 w 867"/>
                    <a:gd name="T21" fmla="*/ 218 h 429"/>
                    <a:gd name="T22" fmla="*/ 203 w 867"/>
                    <a:gd name="T23" fmla="*/ 232 h 429"/>
                    <a:gd name="T24" fmla="*/ 262 w 867"/>
                    <a:gd name="T25" fmla="*/ 214 h 429"/>
                    <a:gd name="T26" fmla="*/ 329 w 867"/>
                    <a:gd name="T27" fmla="*/ 242 h 429"/>
                    <a:gd name="T28" fmla="*/ 374 w 867"/>
                    <a:gd name="T29" fmla="*/ 239 h 429"/>
                    <a:gd name="T30" fmla="*/ 416 w 867"/>
                    <a:gd name="T31" fmla="*/ 263 h 429"/>
                    <a:gd name="T32" fmla="*/ 454 w 867"/>
                    <a:gd name="T33" fmla="*/ 277 h 429"/>
                    <a:gd name="T34" fmla="*/ 493 w 867"/>
                    <a:gd name="T35" fmla="*/ 263 h 429"/>
                    <a:gd name="T36" fmla="*/ 507 w 867"/>
                    <a:gd name="T37" fmla="*/ 291 h 429"/>
                    <a:gd name="T38" fmla="*/ 542 w 867"/>
                    <a:gd name="T39" fmla="*/ 288 h 429"/>
                    <a:gd name="T40" fmla="*/ 535 w 867"/>
                    <a:gd name="T41" fmla="*/ 327 h 429"/>
                    <a:gd name="T42" fmla="*/ 584 w 867"/>
                    <a:gd name="T43" fmla="*/ 344 h 429"/>
                    <a:gd name="T44" fmla="*/ 643 w 867"/>
                    <a:gd name="T45" fmla="*/ 365 h 429"/>
                    <a:gd name="T46" fmla="*/ 657 w 867"/>
                    <a:gd name="T47" fmla="*/ 393 h 429"/>
                    <a:gd name="T48" fmla="*/ 696 w 867"/>
                    <a:gd name="T49" fmla="*/ 400 h 429"/>
                    <a:gd name="T50" fmla="*/ 724 w 867"/>
                    <a:gd name="T51" fmla="*/ 429 h 429"/>
                    <a:gd name="T52" fmla="*/ 759 w 867"/>
                    <a:gd name="T53" fmla="*/ 414 h 429"/>
                    <a:gd name="T54" fmla="*/ 790 w 867"/>
                    <a:gd name="T55" fmla="*/ 411 h 429"/>
                    <a:gd name="T56" fmla="*/ 811 w 867"/>
                    <a:gd name="T57" fmla="*/ 369 h 429"/>
                    <a:gd name="T58" fmla="*/ 867 w 867"/>
                    <a:gd name="T59" fmla="*/ 351 h 429"/>
                    <a:gd name="T60" fmla="*/ 839 w 867"/>
                    <a:gd name="T61" fmla="*/ 305 h 429"/>
                    <a:gd name="T62" fmla="*/ 853 w 867"/>
                    <a:gd name="T63" fmla="*/ 263 h 429"/>
                    <a:gd name="T64" fmla="*/ 832 w 867"/>
                    <a:gd name="T65" fmla="*/ 214 h 429"/>
                    <a:gd name="T66" fmla="*/ 843 w 867"/>
                    <a:gd name="T67" fmla="*/ 189 h 429"/>
                    <a:gd name="T68" fmla="*/ 804 w 867"/>
                    <a:gd name="T69" fmla="*/ 189 h 429"/>
                    <a:gd name="T70" fmla="*/ 783 w 867"/>
                    <a:gd name="T71" fmla="*/ 165 h 429"/>
                    <a:gd name="T72" fmla="*/ 745 w 867"/>
                    <a:gd name="T73" fmla="*/ 182 h 429"/>
                    <a:gd name="T74" fmla="*/ 710 w 867"/>
                    <a:gd name="T75" fmla="*/ 168 h 429"/>
                    <a:gd name="T76" fmla="*/ 682 w 867"/>
                    <a:gd name="T77" fmla="*/ 147 h 429"/>
                    <a:gd name="T78" fmla="*/ 622 w 867"/>
                    <a:gd name="T79" fmla="*/ 144 h 429"/>
                    <a:gd name="T80" fmla="*/ 607 w 867"/>
                    <a:gd name="T81" fmla="*/ 225 h 429"/>
                    <a:gd name="T82" fmla="*/ 633 w 867"/>
                    <a:gd name="T83" fmla="*/ 228 h 429"/>
                    <a:gd name="T84" fmla="*/ 633 w 867"/>
                    <a:gd name="T85" fmla="*/ 267 h 429"/>
                    <a:gd name="T86" fmla="*/ 615 w 867"/>
                    <a:gd name="T87" fmla="*/ 298 h 429"/>
                    <a:gd name="T88" fmla="*/ 600 w 867"/>
                    <a:gd name="T89" fmla="*/ 264 h 429"/>
                    <a:gd name="T90" fmla="*/ 597 w 867"/>
                    <a:gd name="T91" fmla="*/ 246 h 429"/>
                    <a:gd name="T92" fmla="*/ 607 w 867"/>
                    <a:gd name="T93" fmla="*/ 225 h 429"/>
                    <a:gd name="T94" fmla="*/ 622 w 867"/>
                    <a:gd name="T95" fmla="*/ 145 h 429"/>
                    <a:gd name="T96" fmla="*/ 577 w 867"/>
                    <a:gd name="T97" fmla="*/ 144 h 429"/>
                    <a:gd name="T98" fmla="*/ 538 w 867"/>
                    <a:gd name="T99" fmla="*/ 154 h 429"/>
                    <a:gd name="T100" fmla="*/ 503 w 867"/>
                    <a:gd name="T101" fmla="*/ 140 h 429"/>
                    <a:gd name="T102" fmla="*/ 489 w 867"/>
                    <a:gd name="T103" fmla="*/ 95 h 429"/>
                    <a:gd name="T104" fmla="*/ 451 w 867"/>
                    <a:gd name="T105" fmla="*/ 84 h 429"/>
                    <a:gd name="T106" fmla="*/ 433 w 867"/>
                    <a:gd name="T107" fmla="*/ 59 h 429"/>
                    <a:gd name="T108" fmla="*/ 385 w 867"/>
                    <a:gd name="T109" fmla="*/ 49 h 429"/>
                    <a:gd name="T110" fmla="*/ 357 w 867"/>
                    <a:gd name="T111" fmla="*/ 28 h 429"/>
                    <a:gd name="T112" fmla="*/ 329 w 867"/>
                    <a:gd name="T113" fmla="*/ 38 h 429"/>
                    <a:gd name="T114" fmla="*/ 297 w 867"/>
                    <a:gd name="T115" fmla="*/ 28 h 429"/>
                    <a:gd name="T116" fmla="*/ 273 w 867"/>
                    <a:gd name="T117" fmla="*/ 52 h 429"/>
                    <a:gd name="T118" fmla="*/ 245 w 867"/>
                    <a:gd name="T119" fmla="*/ 49 h 429"/>
                    <a:gd name="T120" fmla="*/ 234 w 867"/>
                    <a:gd name="T121" fmla="*/ 17 h 429"/>
                    <a:gd name="T122" fmla="*/ 199 w 867"/>
                    <a:gd name="T123" fmla="*/ 7 h 429"/>
                    <a:gd name="T124" fmla="*/ 147 w 867"/>
                    <a:gd name="T125" fmla="*/ 0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867" h="429">
                      <a:moveTo>
                        <a:pt x="147" y="0"/>
                      </a:moveTo>
                      <a:lnTo>
                        <a:pt x="115" y="31"/>
                      </a:lnTo>
                      <a:lnTo>
                        <a:pt x="77" y="52"/>
                      </a:lnTo>
                      <a:lnTo>
                        <a:pt x="66" y="98"/>
                      </a:lnTo>
                      <a:lnTo>
                        <a:pt x="31" y="123"/>
                      </a:lnTo>
                      <a:lnTo>
                        <a:pt x="0" y="137"/>
                      </a:lnTo>
                      <a:lnTo>
                        <a:pt x="35" y="165"/>
                      </a:lnTo>
                      <a:lnTo>
                        <a:pt x="49" y="204"/>
                      </a:lnTo>
                      <a:lnTo>
                        <a:pt x="80" y="221"/>
                      </a:lnTo>
                      <a:lnTo>
                        <a:pt x="115" y="232"/>
                      </a:lnTo>
                      <a:lnTo>
                        <a:pt x="154" y="218"/>
                      </a:lnTo>
                      <a:lnTo>
                        <a:pt x="203" y="232"/>
                      </a:lnTo>
                      <a:lnTo>
                        <a:pt x="262" y="214"/>
                      </a:lnTo>
                      <a:lnTo>
                        <a:pt x="329" y="242"/>
                      </a:lnTo>
                      <a:lnTo>
                        <a:pt x="374" y="239"/>
                      </a:lnTo>
                      <a:lnTo>
                        <a:pt x="416" y="263"/>
                      </a:lnTo>
                      <a:lnTo>
                        <a:pt x="454" y="277"/>
                      </a:lnTo>
                      <a:lnTo>
                        <a:pt x="493" y="263"/>
                      </a:lnTo>
                      <a:lnTo>
                        <a:pt x="507" y="291"/>
                      </a:lnTo>
                      <a:lnTo>
                        <a:pt x="542" y="288"/>
                      </a:lnTo>
                      <a:lnTo>
                        <a:pt x="535" y="327"/>
                      </a:lnTo>
                      <a:lnTo>
                        <a:pt x="584" y="344"/>
                      </a:lnTo>
                      <a:lnTo>
                        <a:pt x="643" y="365"/>
                      </a:lnTo>
                      <a:lnTo>
                        <a:pt x="657" y="393"/>
                      </a:lnTo>
                      <a:lnTo>
                        <a:pt x="696" y="400"/>
                      </a:lnTo>
                      <a:lnTo>
                        <a:pt x="724" y="429"/>
                      </a:lnTo>
                      <a:lnTo>
                        <a:pt x="759" y="414"/>
                      </a:lnTo>
                      <a:lnTo>
                        <a:pt x="790" y="411"/>
                      </a:lnTo>
                      <a:lnTo>
                        <a:pt x="811" y="369"/>
                      </a:lnTo>
                      <a:lnTo>
                        <a:pt x="867" y="351"/>
                      </a:lnTo>
                      <a:lnTo>
                        <a:pt x="839" y="305"/>
                      </a:lnTo>
                      <a:lnTo>
                        <a:pt x="853" y="263"/>
                      </a:lnTo>
                      <a:lnTo>
                        <a:pt x="832" y="214"/>
                      </a:lnTo>
                      <a:lnTo>
                        <a:pt x="843" y="189"/>
                      </a:lnTo>
                      <a:lnTo>
                        <a:pt x="804" y="189"/>
                      </a:lnTo>
                      <a:lnTo>
                        <a:pt x="783" y="165"/>
                      </a:lnTo>
                      <a:lnTo>
                        <a:pt x="745" y="182"/>
                      </a:lnTo>
                      <a:lnTo>
                        <a:pt x="710" y="168"/>
                      </a:lnTo>
                      <a:lnTo>
                        <a:pt x="682" y="147"/>
                      </a:lnTo>
                      <a:lnTo>
                        <a:pt x="622" y="144"/>
                      </a:lnTo>
                      <a:lnTo>
                        <a:pt x="607" y="225"/>
                      </a:lnTo>
                      <a:lnTo>
                        <a:pt x="633" y="228"/>
                      </a:lnTo>
                      <a:lnTo>
                        <a:pt x="633" y="267"/>
                      </a:lnTo>
                      <a:lnTo>
                        <a:pt x="615" y="298"/>
                      </a:lnTo>
                      <a:lnTo>
                        <a:pt x="600" y="264"/>
                      </a:lnTo>
                      <a:lnTo>
                        <a:pt x="597" y="246"/>
                      </a:lnTo>
                      <a:lnTo>
                        <a:pt x="607" y="225"/>
                      </a:lnTo>
                      <a:lnTo>
                        <a:pt x="622" y="145"/>
                      </a:lnTo>
                      <a:lnTo>
                        <a:pt x="577" y="144"/>
                      </a:lnTo>
                      <a:lnTo>
                        <a:pt x="538" y="154"/>
                      </a:lnTo>
                      <a:lnTo>
                        <a:pt x="503" y="140"/>
                      </a:lnTo>
                      <a:lnTo>
                        <a:pt x="489" y="95"/>
                      </a:lnTo>
                      <a:lnTo>
                        <a:pt x="451" y="84"/>
                      </a:lnTo>
                      <a:lnTo>
                        <a:pt x="433" y="59"/>
                      </a:lnTo>
                      <a:lnTo>
                        <a:pt x="385" y="49"/>
                      </a:lnTo>
                      <a:lnTo>
                        <a:pt x="357" y="28"/>
                      </a:lnTo>
                      <a:lnTo>
                        <a:pt x="329" y="38"/>
                      </a:lnTo>
                      <a:lnTo>
                        <a:pt x="297" y="28"/>
                      </a:lnTo>
                      <a:lnTo>
                        <a:pt x="273" y="52"/>
                      </a:lnTo>
                      <a:lnTo>
                        <a:pt x="245" y="49"/>
                      </a:lnTo>
                      <a:lnTo>
                        <a:pt x="234" y="17"/>
                      </a:lnTo>
                      <a:lnTo>
                        <a:pt x="199" y="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8" name="Freeform 146"/>
                <p:cNvSpPr>
                  <a:spLocks/>
                </p:cNvSpPr>
                <p:nvPr/>
              </p:nvSpPr>
              <p:spPr bwMode="auto">
                <a:xfrm>
                  <a:off x="1160" y="1138"/>
                  <a:ext cx="223" cy="50"/>
                </a:xfrm>
                <a:custGeom>
                  <a:avLst/>
                  <a:gdLst>
                    <a:gd name="T0" fmla="*/ 146 w 223"/>
                    <a:gd name="T1" fmla="*/ 7 h 50"/>
                    <a:gd name="T2" fmla="*/ 171 w 223"/>
                    <a:gd name="T3" fmla="*/ 0 h 50"/>
                    <a:gd name="T4" fmla="*/ 185 w 223"/>
                    <a:gd name="T5" fmla="*/ 9 h 50"/>
                    <a:gd name="T6" fmla="*/ 220 w 223"/>
                    <a:gd name="T7" fmla="*/ 16 h 50"/>
                    <a:gd name="T8" fmla="*/ 223 w 223"/>
                    <a:gd name="T9" fmla="*/ 40 h 50"/>
                    <a:gd name="T10" fmla="*/ 184 w 223"/>
                    <a:gd name="T11" fmla="*/ 25 h 50"/>
                    <a:gd name="T12" fmla="*/ 156 w 223"/>
                    <a:gd name="T13" fmla="*/ 50 h 50"/>
                    <a:gd name="T14" fmla="*/ 83 w 223"/>
                    <a:gd name="T15" fmla="*/ 50 h 50"/>
                    <a:gd name="T16" fmla="*/ 0 w 223"/>
                    <a:gd name="T17" fmla="*/ 12 h 50"/>
                    <a:gd name="T18" fmla="*/ 119 w 223"/>
                    <a:gd name="T19" fmla="*/ 35 h 50"/>
                    <a:gd name="T20" fmla="*/ 146 w 223"/>
                    <a:gd name="T21" fmla="*/ 7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3" h="50">
                      <a:moveTo>
                        <a:pt x="146" y="7"/>
                      </a:moveTo>
                      <a:lnTo>
                        <a:pt x="171" y="0"/>
                      </a:lnTo>
                      <a:lnTo>
                        <a:pt x="185" y="9"/>
                      </a:lnTo>
                      <a:lnTo>
                        <a:pt x="220" y="16"/>
                      </a:lnTo>
                      <a:lnTo>
                        <a:pt x="223" y="40"/>
                      </a:lnTo>
                      <a:lnTo>
                        <a:pt x="184" y="25"/>
                      </a:lnTo>
                      <a:lnTo>
                        <a:pt x="156" y="50"/>
                      </a:lnTo>
                      <a:lnTo>
                        <a:pt x="83" y="50"/>
                      </a:lnTo>
                      <a:lnTo>
                        <a:pt x="0" y="12"/>
                      </a:lnTo>
                      <a:lnTo>
                        <a:pt x="119" y="35"/>
                      </a:lnTo>
                      <a:lnTo>
                        <a:pt x="146" y="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9" name="Freeform 147"/>
                <p:cNvSpPr>
                  <a:spLocks/>
                </p:cNvSpPr>
                <p:nvPr/>
              </p:nvSpPr>
              <p:spPr bwMode="auto">
                <a:xfrm>
                  <a:off x="1432" y="1197"/>
                  <a:ext cx="112" cy="109"/>
                </a:xfrm>
                <a:custGeom>
                  <a:avLst/>
                  <a:gdLst>
                    <a:gd name="T0" fmla="*/ 0 w 112"/>
                    <a:gd name="T1" fmla="*/ 0 h 109"/>
                    <a:gd name="T2" fmla="*/ 21 w 112"/>
                    <a:gd name="T3" fmla="*/ 14 h 109"/>
                    <a:gd name="T4" fmla="*/ 24 w 112"/>
                    <a:gd name="T5" fmla="*/ 70 h 109"/>
                    <a:gd name="T6" fmla="*/ 49 w 112"/>
                    <a:gd name="T7" fmla="*/ 77 h 109"/>
                    <a:gd name="T8" fmla="*/ 56 w 112"/>
                    <a:gd name="T9" fmla="*/ 109 h 109"/>
                    <a:gd name="T10" fmla="*/ 80 w 112"/>
                    <a:gd name="T11" fmla="*/ 77 h 109"/>
                    <a:gd name="T12" fmla="*/ 112 w 112"/>
                    <a:gd name="T13" fmla="*/ 56 h 109"/>
                    <a:gd name="T14" fmla="*/ 73 w 112"/>
                    <a:gd name="T15" fmla="*/ 39 h 109"/>
                    <a:gd name="T16" fmla="*/ 91 w 112"/>
                    <a:gd name="T17" fmla="*/ 7 h 109"/>
                    <a:gd name="T18" fmla="*/ 66 w 112"/>
                    <a:gd name="T19" fmla="*/ 0 h 109"/>
                    <a:gd name="T20" fmla="*/ 52 w 112"/>
                    <a:gd name="T21" fmla="*/ 14 h 109"/>
                    <a:gd name="T22" fmla="*/ 0 w 112"/>
                    <a:gd name="T23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2" h="109">
                      <a:moveTo>
                        <a:pt x="0" y="0"/>
                      </a:moveTo>
                      <a:lnTo>
                        <a:pt x="21" y="14"/>
                      </a:lnTo>
                      <a:lnTo>
                        <a:pt x="24" y="70"/>
                      </a:lnTo>
                      <a:lnTo>
                        <a:pt x="49" y="77"/>
                      </a:lnTo>
                      <a:lnTo>
                        <a:pt x="56" y="109"/>
                      </a:lnTo>
                      <a:lnTo>
                        <a:pt x="80" y="77"/>
                      </a:lnTo>
                      <a:lnTo>
                        <a:pt x="112" y="56"/>
                      </a:lnTo>
                      <a:lnTo>
                        <a:pt x="73" y="39"/>
                      </a:lnTo>
                      <a:lnTo>
                        <a:pt x="91" y="7"/>
                      </a:lnTo>
                      <a:lnTo>
                        <a:pt x="66" y="0"/>
                      </a:lnTo>
                      <a:lnTo>
                        <a:pt x="52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0" name="Freeform 148"/>
                <p:cNvSpPr>
                  <a:spLocks/>
                </p:cNvSpPr>
                <p:nvPr/>
              </p:nvSpPr>
              <p:spPr bwMode="auto">
                <a:xfrm>
                  <a:off x="1369" y="1267"/>
                  <a:ext cx="63" cy="102"/>
                </a:xfrm>
                <a:custGeom>
                  <a:avLst/>
                  <a:gdLst>
                    <a:gd name="T0" fmla="*/ 21 w 63"/>
                    <a:gd name="T1" fmla="*/ 0 h 102"/>
                    <a:gd name="T2" fmla="*/ 0 w 63"/>
                    <a:gd name="T3" fmla="*/ 25 h 102"/>
                    <a:gd name="T4" fmla="*/ 17 w 63"/>
                    <a:gd name="T5" fmla="*/ 46 h 102"/>
                    <a:gd name="T6" fmla="*/ 10 w 63"/>
                    <a:gd name="T7" fmla="*/ 92 h 102"/>
                    <a:gd name="T8" fmla="*/ 59 w 63"/>
                    <a:gd name="T9" fmla="*/ 102 h 102"/>
                    <a:gd name="T10" fmla="*/ 42 w 63"/>
                    <a:gd name="T11" fmla="*/ 56 h 102"/>
                    <a:gd name="T12" fmla="*/ 63 w 63"/>
                    <a:gd name="T13" fmla="*/ 21 h 102"/>
                    <a:gd name="T14" fmla="*/ 21 w 63"/>
                    <a:gd name="T15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3" h="102">
                      <a:moveTo>
                        <a:pt x="21" y="0"/>
                      </a:moveTo>
                      <a:lnTo>
                        <a:pt x="0" y="25"/>
                      </a:lnTo>
                      <a:lnTo>
                        <a:pt x="17" y="46"/>
                      </a:lnTo>
                      <a:lnTo>
                        <a:pt x="10" y="92"/>
                      </a:lnTo>
                      <a:lnTo>
                        <a:pt x="59" y="102"/>
                      </a:lnTo>
                      <a:lnTo>
                        <a:pt x="42" y="56"/>
                      </a:lnTo>
                      <a:lnTo>
                        <a:pt x="63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1" name="Freeform 149"/>
                <p:cNvSpPr>
                  <a:spLocks/>
                </p:cNvSpPr>
                <p:nvPr/>
              </p:nvSpPr>
              <p:spPr bwMode="auto">
                <a:xfrm>
                  <a:off x="1005" y="1032"/>
                  <a:ext cx="140" cy="74"/>
                </a:xfrm>
                <a:custGeom>
                  <a:avLst/>
                  <a:gdLst>
                    <a:gd name="T0" fmla="*/ 0 w 140"/>
                    <a:gd name="T1" fmla="*/ 14 h 74"/>
                    <a:gd name="T2" fmla="*/ 10 w 140"/>
                    <a:gd name="T3" fmla="*/ 0 h 74"/>
                    <a:gd name="T4" fmla="*/ 35 w 140"/>
                    <a:gd name="T5" fmla="*/ 10 h 74"/>
                    <a:gd name="T6" fmla="*/ 52 w 140"/>
                    <a:gd name="T7" fmla="*/ 3 h 74"/>
                    <a:gd name="T8" fmla="*/ 63 w 140"/>
                    <a:gd name="T9" fmla="*/ 14 h 74"/>
                    <a:gd name="T10" fmla="*/ 87 w 140"/>
                    <a:gd name="T11" fmla="*/ 24 h 74"/>
                    <a:gd name="T12" fmla="*/ 108 w 140"/>
                    <a:gd name="T13" fmla="*/ 45 h 74"/>
                    <a:gd name="T14" fmla="*/ 133 w 140"/>
                    <a:gd name="T15" fmla="*/ 52 h 74"/>
                    <a:gd name="T16" fmla="*/ 140 w 140"/>
                    <a:gd name="T17" fmla="*/ 74 h 74"/>
                    <a:gd name="T18" fmla="*/ 115 w 140"/>
                    <a:gd name="T19" fmla="*/ 66 h 74"/>
                    <a:gd name="T20" fmla="*/ 59 w 140"/>
                    <a:gd name="T21" fmla="*/ 42 h 74"/>
                    <a:gd name="T22" fmla="*/ 21 w 140"/>
                    <a:gd name="T23" fmla="*/ 63 h 74"/>
                    <a:gd name="T24" fmla="*/ 0 w 140"/>
                    <a:gd name="T25" fmla="*/ 1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4">
                      <a:moveTo>
                        <a:pt x="0" y="14"/>
                      </a:moveTo>
                      <a:lnTo>
                        <a:pt x="10" y="0"/>
                      </a:lnTo>
                      <a:lnTo>
                        <a:pt x="35" y="10"/>
                      </a:lnTo>
                      <a:lnTo>
                        <a:pt x="52" y="3"/>
                      </a:lnTo>
                      <a:lnTo>
                        <a:pt x="63" y="14"/>
                      </a:lnTo>
                      <a:lnTo>
                        <a:pt x="87" y="24"/>
                      </a:lnTo>
                      <a:lnTo>
                        <a:pt x="108" y="45"/>
                      </a:lnTo>
                      <a:lnTo>
                        <a:pt x="133" y="52"/>
                      </a:lnTo>
                      <a:lnTo>
                        <a:pt x="140" y="74"/>
                      </a:lnTo>
                      <a:lnTo>
                        <a:pt x="115" y="66"/>
                      </a:lnTo>
                      <a:lnTo>
                        <a:pt x="59" y="42"/>
                      </a:lnTo>
                      <a:lnTo>
                        <a:pt x="21" y="63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2" name="Freeform 150"/>
                <p:cNvSpPr>
                  <a:spLocks/>
                </p:cNvSpPr>
                <p:nvPr/>
              </p:nvSpPr>
              <p:spPr bwMode="auto">
                <a:xfrm>
                  <a:off x="1022" y="1148"/>
                  <a:ext cx="102" cy="66"/>
                </a:xfrm>
                <a:custGeom>
                  <a:avLst/>
                  <a:gdLst>
                    <a:gd name="T0" fmla="*/ 0 w 102"/>
                    <a:gd name="T1" fmla="*/ 0 h 66"/>
                    <a:gd name="T2" fmla="*/ 7 w 102"/>
                    <a:gd name="T3" fmla="*/ 28 h 66"/>
                    <a:gd name="T4" fmla="*/ 32 w 102"/>
                    <a:gd name="T5" fmla="*/ 42 h 66"/>
                    <a:gd name="T6" fmla="*/ 81 w 102"/>
                    <a:gd name="T7" fmla="*/ 42 h 66"/>
                    <a:gd name="T8" fmla="*/ 102 w 102"/>
                    <a:gd name="T9" fmla="*/ 66 h 66"/>
                    <a:gd name="T10" fmla="*/ 88 w 102"/>
                    <a:gd name="T11" fmla="*/ 35 h 66"/>
                    <a:gd name="T12" fmla="*/ 0 w 102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2" h="66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32" y="42"/>
                      </a:lnTo>
                      <a:lnTo>
                        <a:pt x="81" y="42"/>
                      </a:lnTo>
                      <a:lnTo>
                        <a:pt x="102" y="66"/>
                      </a:lnTo>
                      <a:lnTo>
                        <a:pt x="88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3" name="Freeform 151"/>
                <p:cNvSpPr>
                  <a:spLocks/>
                </p:cNvSpPr>
                <p:nvPr/>
              </p:nvSpPr>
              <p:spPr bwMode="auto">
                <a:xfrm>
                  <a:off x="1376" y="1176"/>
                  <a:ext cx="42" cy="77"/>
                </a:xfrm>
                <a:custGeom>
                  <a:avLst/>
                  <a:gdLst>
                    <a:gd name="T0" fmla="*/ 35 w 42"/>
                    <a:gd name="T1" fmla="*/ 0 h 77"/>
                    <a:gd name="T2" fmla="*/ 14 w 42"/>
                    <a:gd name="T3" fmla="*/ 24 h 77"/>
                    <a:gd name="T4" fmla="*/ 17 w 42"/>
                    <a:gd name="T5" fmla="*/ 49 h 77"/>
                    <a:gd name="T6" fmla="*/ 0 w 42"/>
                    <a:gd name="T7" fmla="*/ 67 h 77"/>
                    <a:gd name="T8" fmla="*/ 42 w 42"/>
                    <a:gd name="T9" fmla="*/ 77 h 77"/>
                    <a:gd name="T10" fmla="*/ 28 w 42"/>
                    <a:gd name="T11" fmla="*/ 60 h 77"/>
                    <a:gd name="T12" fmla="*/ 35 w 42"/>
                    <a:gd name="T13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77">
                      <a:moveTo>
                        <a:pt x="35" y="0"/>
                      </a:moveTo>
                      <a:lnTo>
                        <a:pt x="14" y="24"/>
                      </a:lnTo>
                      <a:lnTo>
                        <a:pt x="17" y="49"/>
                      </a:lnTo>
                      <a:lnTo>
                        <a:pt x="0" y="67"/>
                      </a:lnTo>
                      <a:lnTo>
                        <a:pt x="42" y="77"/>
                      </a:lnTo>
                      <a:lnTo>
                        <a:pt x="28" y="6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4" name="Freeform 152"/>
                <p:cNvSpPr>
                  <a:spLocks/>
                </p:cNvSpPr>
                <p:nvPr/>
              </p:nvSpPr>
              <p:spPr bwMode="auto">
                <a:xfrm>
                  <a:off x="830" y="1000"/>
                  <a:ext cx="140" cy="77"/>
                </a:xfrm>
                <a:custGeom>
                  <a:avLst/>
                  <a:gdLst>
                    <a:gd name="T0" fmla="*/ 0 w 140"/>
                    <a:gd name="T1" fmla="*/ 35 h 77"/>
                    <a:gd name="T2" fmla="*/ 28 w 140"/>
                    <a:gd name="T3" fmla="*/ 7 h 77"/>
                    <a:gd name="T4" fmla="*/ 42 w 140"/>
                    <a:gd name="T5" fmla="*/ 0 h 77"/>
                    <a:gd name="T6" fmla="*/ 63 w 140"/>
                    <a:gd name="T7" fmla="*/ 11 h 77"/>
                    <a:gd name="T8" fmla="*/ 80 w 140"/>
                    <a:gd name="T9" fmla="*/ 14 h 77"/>
                    <a:gd name="T10" fmla="*/ 91 w 140"/>
                    <a:gd name="T11" fmla="*/ 25 h 77"/>
                    <a:gd name="T12" fmla="*/ 91 w 140"/>
                    <a:gd name="T13" fmla="*/ 46 h 77"/>
                    <a:gd name="T14" fmla="*/ 112 w 140"/>
                    <a:gd name="T15" fmla="*/ 63 h 77"/>
                    <a:gd name="T16" fmla="*/ 140 w 140"/>
                    <a:gd name="T17" fmla="*/ 77 h 77"/>
                    <a:gd name="T18" fmla="*/ 94 w 140"/>
                    <a:gd name="T19" fmla="*/ 74 h 77"/>
                    <a:gd name="T20" fmla="*/ 70 w 140"/>
                    <a:gd name="T21" fmla="*/ 42 h 77"/>
                    <a:gd name="T22" fmla="*/ 42 w 140"/>
                    <a:gd name="T23" fmla="*/ 53 h 77"/>
                    <a:gd name="T24" fmla="*/ 0 w 140"/>
                    <a:gd name="T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7">
                      <a:moveTo>
                        <a:pt x="0" y="35"/>
                      </a:moveTo>
                      <a:lnTo>
                        <a:pt x="28" y="7"/>
                      </a:lnTo>
                      <a:lnTo>
                        <a:pt x="42" y="0"/>
                      </a:lnTo>
                      <a:lnTo>
                        <a:pt x="63" y="11"/>
                      </a:lnTo>
                      <a:lnTo>
                        <a:pt x="80" y="14"/>
                      </a:lnTo>
                      <a:lnTo>
                        <a:pt x="91" y="25"/>
                      </a:lnTo>
                      <a:lnTo>
                        <a:pt x="91" y="46"/>
                      </a:lnTo>
                      <a:lnTo>
                        <a:pt x="112" y="63"/>
                      </a:lnTo>
                      <a:lnTo>
                        <a:pt x="140" y="77"/>
                      </a:lnTo>
                      <a:lnTo>
                        <a:pt x="94" y="74"/>
                      </a:lnTo>
                      <a:lnTo>
                        <a:pt x="70" y="42"/>
                      </a:lnTo>
                      <a:lnTo>
                        <a:pt x="42" y="53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85" name="Group 153"/>
              <p:cNvGrpSpPr>
                <a:grpSpLocks/>
              </p:cNvGrpSpPr>
              <p:nvPr/>
            </p:nvGrpSpPr>
            <p:grpSpPr bwMode="auto">
              <a:xfrm>
                <a:off x="977" y="729"/>
                <a:ext cx="315" cy="296"/>
                <a:chOff x="977" y="729"/>
                <a:chExt cx="315" cy="296"/>
              </a:xfrm>
            </p:grpSpPr>
            <p:sp>
              <p:nvSpPr>
                <p:cNvPr id="69786" name="Freeform 154"/>
                <p:cNvSpPr>
                  <a:spLocks/>
                </p:cNvSpPr>
                <p:nvPr/>
              </p:nvSpPr>
              <p:spPr bwMode="auto">
                <a:xfrm>
                  <a:off x="977" y="729"/>
                  <a:ext cx="315" cy="296"/>
                </a:xfrm>
                <a:custGeom>
                  <a:avLst/>
                  <a:gdLst>
                    <a:gd name="T0" fmla="*/ 168 w 315"/>
                    <a:gd name="T1" fmla="*/ 0 h 296"/>
                    <a:gd name="T2" fmla="*/ 136 w 315"/>
                    <a:gd name="T3" fmla="*/ 14 h 296"/>
                    <a:gd name="T4" fmla="*/ 112 w 315"/>
                    <a:gd name="T5" fmla="*/ 11 h 296"/>
                    <a:gd name="T6" fmla="*/ 108 w 315"/>
                    <a:gd name="T7" fmla="*/ 21 h 296"/>
                    <a:gd name="T8" fmla="*/ 73 w 315"/>
                    <a:gd name="T9" fmla="*/ 39 h 296"/>
                    <a:gd name="T10" fmla="*/ 84 w 315"/>
                    <a:gd name="T11" fmla="*/ 60 h 296"/>
                    <a:gd name="T12" fmla="*/ 38 w 315"/>
                    <a:gd name="T13" fmla="*/ 85 h 296"/>
                    <a:gd name="T14" fmla="*/ 45 w 315"/>
                    <a:gd name="T15" fmla="*/ 95 h 296"/>
                    <a:gd name="T16" fmla="*/ 24 w 315"/>
                    <a:gd name="T17" fmla="*/ 123 h 296"/>
                    <a:gd name="T18" fmla="*/ 35 w 315"/>
                    <a:gd name="T19" fmla="*/ 152 h 296"/>
                    <a:gd name="T20" fmla="*/ 0 w 315"/>
                    <a:gd name="T21" fmla="*/ 176 h 296"/>
                    <a:gd name="T22" fmla="*/ 17 w 315"/>
                    <a:gd name="T23" fmla="*/ 197 h 296"/>
                    <a:gd name="T24" fmla="*/ 14 w 315"/>
                    <a:gd name="T25" fmla="*/ 215 h 296"/>
                    <a:gd name="T26" fmla="*/ 24 w 315"/>
                    <a:gd name="T27" fmla="*/ 225 h 296"/>
                    <a:gd name="T28" fmla="*/ 42 w 315"/>
                    <a:gd name="T29" fmla="*/ 246 h 296"/>
                    <a:gd name="T30" fmla="*/ 66 w 315"/>
                    <a:gd name="T31" fmla="*/ 239 h 296"/>
                    <a:gd name="T32" fmla="*/ 77 w 315"/>
                    <a:gd name="T33" fmla="*/ 261 h 296"/>
                    <a:gd name="T34" fmla="*/ 91 w 315"/>
                    <a:gd name="T35" fmla="*/ 275 h 296"/>
                    <a:gd name="T36" fmla="*/ 108 w 315"/>
                    <a:gd name="T37" fmla="*/ 271 h 296"/>
                    <a:gd name="T38" fmla="*/ 157 w 315"/>
                    <a:gd name="T39" fmla="*/ 289 h 296"/>
                    <a:gd name="T40" fmla="*/ 192 w 315"/>
                    <a:gd name="T41" fmla="*/ 296 h 296"/>
                    <a:gd name="T42" fmla="*/ 210 w 315"/>
                    <a:gd name="T43" fmla="*/ 282 h 296"/>
                    <a:gd name="T44" fmla="*/ 241 w 315"/>
                    <a:gd name="T45" fmla="*/ 275 h 296"/>
                    <a:gd name="T46" fmla="*/ 276 w 315"/>
                    <a:gd name="T47" fmla="*/ 264 h 296"/>
                    <a:gd name="T48" fmla="*/ 269 w 315"/>
                    <a:gd name="T49" fmla="*/ 236 h 296"/>
                    <a:gd name="T50" fmla="*/ 290 w 315"/>
                    <a:gd name="T51" fmla="*/ 218 h 296"/>
                    <a:gd name="T52" fmla="*/ 273 w 315"/>
                    <a:gd name="T53" fmla="*/ 190 h 296"/>
                    <a:gd name="T54" fmla="*/ 294 w 315"/>
                    <a:gd name="T55" fmla="*/ 176 h 296"/>
                    <a:gd name="T56" fmla="*/ 311 w 315"/>
                    <a:gd name="T57" fmla="*/ 145 h 296"/>
                    <a:gd name="T58" fmla="*/ 315 w 315"/>
                    <a:gd name="T59" fmla="*/ 123 h 296"/>
                    <a:gd name="T60" fmla="*/ 308 w 315"/>
                    <a:gd name="T61" fmla="*/ 99 h 296"/>
                    <a:gd name="T62" fmla="*/ 315 w 315"/>
                    <a:gd name="T63" fmla="*/ 81 h 296"/>
                    <a:gd name="T64" fmla="*/ 290 w 315"/>
                    <a:gd name="T65" fmla="*/ 71 h 296"/>
                    <a:gd name="T66" fmla="*/ 252 w 315"/>
                    <a:gd name="T67" fmla="*/ 71 h 296"/>
                    <a:gd name="T68" fmla="*/ 238 w 315"/>
                    <a:gd name="T69" fmla="*/ 28 h 296"/>
                    <a:gd name="T70" fmla="*/ 206 w 315"/>
                    <a:gd name="T71" fmla="*/ 28 h 296"/>
                    <a:gd name="T72" fmla="*/ 168 w 315"/>
                    <a:gd name="T73" fmla="*/ 0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15" h="296">
                      <a:moveTo>
                        <a:pt x="168" y="0"/>
                      </a:moveTo>
                      <a:lnTo>
                        <a:pt x="136" y="14"/>
                      </a:lnTo>
                      <a:lnTo>
                        <a:pt x="112" y="11"/>
                      </a:lnTo>
                      <a:lnTo>
                        <a:pt x="108" y="21"/>
                      </a:lnTo>
                      <a:lnTo>
                        <a:pt x="73" y="39"/>
                      </a:lnTo>
                      <a:lnTo>
                        <a:pt x="84" y="60"/>
                      </a:lnTo>
                      <a:lnTo>
                        <a:pt x="38" y="85"/>
                      </a:lnTo>
                      <a:lnTo>
                        <a:pt x="45" y="95"/>
                      </a:lnTo>
                      <a:lnTo>
                        <a:pt x="24" y="123"/>
                      </a:lnTo>
                      <a:lnTo>
                        <a:pt x="35" y="152"/>
                      </a:lnTo>
                      <a:lnTo>
                        <a:pt x="0" y="176"/>
                      </a:lnTo>
                      <a:lnTo>
                        <a:pt x="17" y="197"/>
                      </a:lnTo>
                      <a:lnTo>
                        <a:pt x="14" y="215"/>
                      </a:lnTo>
                      <a:lnTo>
                        <a:pt x="24" y="225"/>
                      </a:lnTo>
                      <a:lnTo>
                        <a:pt x="42" y="246"/>
                      </a:lnTo>
                      <a:lnTo>
                        <a:pt x="66" y="239"/>
                      </a:lnTo>
                      <a:lnTo>
                        <a:pt x="77" y="261"/>
                      </a:lnTo>
                      <a:lnTo>
                        <a:pt x="91" y="275"/>
                      </a:lnTo>
                      <a:lnTo>
                        <a:pt x="108" y="271"/>
                      </a:lnTo>
                      <a:lnTo>
                        <a:pt x="157" y="289"/>
                      </a:lnTo>
                      <a:lnTo>
                        <a:pt x="192" y="296"/>
                      </a:lnTo>
                      <a:lnTo>
                        <a:pt x="210" y="282"/>
                      </a:lnTo>
                      <a:lnTo>
                        <a:pt x="241" y="275"/>
                      </a:lnTo>
                      <a:lnTo>
                        <a:pt x="276" y="264"/>
                      </a:lnTo>
                      <a:lnTo>
                        <a:pt x="269" y="236"/>
                      </a:lnTo>
                      <a:lnTo>
                        <a:pt x="290" y="218"/>
                      </a:lnTo>
                      <a:lnTo>
                        <a:pt x="273" y="190"/>
                      </a:lnTo>
                      <a:lnTo>
                        <a:pt x="294" y="176"/>
                      </a:lnTo>
                      <a:lnTo>
                        <a:pt x="311" y="145"/>
                      </a:lnTo>
                      <a:lnTo>
                        <a:pt x="315" y="123"/>
                      </a:lnTo>
                      <a:lnTo>
                        <a:pt x="308" y="99"/>
                      </a:lnTo>
                      <a:lnTo>
                        <a:pt x="315" y="81"/>
                      </a:lnTo>
                      <a:lnTo>
                        <a:pt x="290" y="71"/>
                      </a:lnTo>
                      <a:lnTo>
                        <a:pt x="252" y="71"/>
                      </a:lnTo>
                      <a:lnTo>
                        <a:pt x="238" y="28"/>
                      </a:lnTo>
                      <a:lnTo>
                        <a:pt x="206" y="28"/>
                      </a:lnTo>
                      <a:lnTo>
                        <a:pt x="168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7" name="Freeform 155"/>
                <p:cNvSpPr>
                  <a:spLocks/>
                </p:cNvSpPr>
                <p:nvPr/>
              </p:nvSpPr>
              <p:spPr bwMode="auto">
                <a:xfrm>
                  <a:off x="1117" y="789"/>
                  <a:ext cx="140" cy="120"/>
                </a:xfrm>
                <a:custGeom>
                  <a:avLst/>
                  <a:gdLst>
                    <a:gd name="T0" fmla="*/ 0 w 140"/>
                    <a:gd name="T1" fmla="*/ 0 h 120"/>
                    <a:gd name="T2" fmla="*/ 35 w 140"/>
                    <a:gd name="T3" fmla="*/ 14 h 120"/>
                    <a:gd name="T4" fmla="*/ 49 w 140"/>
                    <a:gd name="T5" fmla="*/ 39 h 120"/>
                    <a:gd name="T6" fmla="*/ 45 w 140"/>
                    <a:gd name="T7" fmla="*/ 70 h 120"/>
                    <a:gd name="T8" fmla="*/ 73 w 140"/>
                    <a:gd name="T9" fmla="*/ 92 h 120"/>
                    <a:gd name="T10" fmla="*/ 77 w 140"/>
                    <a:gd name="T11" fmla="*/ 120 h 120"/>
                    <a:gd name="T12" fmla="*/ 115 w 140"/>
                    <a:gd name="T13" fmla="*/ 95 h 120"/>
                    <a:gd name="T14" fmla="*/ 140 w 140"/>
                    <a:gd name="T15" fmla="*/ 53 h 120"/>
                    <a:gd name="T16" fmla="*/ 105 w 140"/>
                    <a:gd name="T17" fmla="*/ 35 h 120"/>
                    <a:gd name="T18" fmla="*/ 84 w 140"/>
                    <a:gd name="T19" fmla="*/ 7 h 120"/>
                    <a:gd name="T20" fmla="*/ 56 w 140"/>
                    <a:gd name="T21" fmla="*/ 7 h 120"/>
                    <a:gd name="T22" fmla="*/ 0 w 140"/>
                    <a:gd name="T23" fmla="*/ 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40" h="120">
                      <a:moveTo>
                        <a:pt x="0" y="0"/>
                      </a:moveTo>
                      <a:lnTo>
                        <a:pt x="35" y="14"/>
                      </a:lnTo>
                      <a:lnTo>
                        <a:pt x="49" y="39"/>
                      </a:lnTo>
                      <a:lnTo>
                        <a:pt x="45" y="70"/>
                      </a:lnTo>
                      <a:lnTo>
                        <a:pt x="73" y="92"/>
                      </a:lnTo>
                      <a:lnTo>
                        <a:pt x="77" y="120"/>
                      </a:lnTo>
                      <a:lnTo>
                        <a:pt x="115" y="95"/>
                      </a:lnTo>
                      <a:lnTo>
                        <a:pt x="140" y="53"/>
                      </a:lnTo>
                      <a:lnTo>
                        <a:pt x="105" y="35"/>
                      </a:lnTo>
                      <a:lnTo>
                        <a:pt x="84" y="7"/>
                      </a:lnTo>
                      <a:lnTo>
                        <a:pt x="56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8" name="Freeform 156"/>
                <p:cNvSpPr>
                  <a:spLocks/>
                </p:cNvSpPr>
                <p:nvPr/>
              </p:nvSpPr>
              <p:spPr bwMode="auto">
                <a:xfrm>
                  <a:off x="1092" y="923"/>
                  <a:ext cx="140" cy="70"/>
                </a:xfrm>
                <a:custGeom>
                  <a:avLst/>
                  <a:gdLst>
                    <a:gd name="T0" fmla="*/ 0 w 140"/>
                    <a:gd name="T1" fmla="*/ 59 h 70"/>
                    <a:gd name="T2" fmla="*/ 35 w 140"/>
                    <a:gd name="T3" fmla="*/ 70 h 70"/>
                    <a:gd name="T4" fmla="*/ 70 w 140"/>
                    <a:gd name="T5" fmla="*/ 70 h 70"/>
                    <a:gd name="T6" fmla="*/ 98 w 140"/>
                    <a:gd name="T7" fmla="*/ 52 h 70"/>
                    <a:gd name="T8" fmla="*/ 119 w 140"/>
                    <a:gd name="T9" fmla="*/ 56 h 70"/>
                    <a:gd name="T10" fmla="*/ 119 w 140"/>
                    <a:gd name="T11" fmla="*/ 24 h 70"/>
                    <a:gd name="T12" fmla="*/ 140 w 140"/>
                    <a:gd name="T13" fmla="*/ 0 h 70"/>
                    <a:gd name="T14" fmla="*/ 102 w 140"/>
                    <a:gd name="T15" fmla="*/ 14 h 70"/>
                    <a:gd name="T16" fmla="*/ 88 w 140"/>
                    <a:gd name="T17" fmla="*/ 28 h 70"/>
                    <a:gd name="T18" fmla="*/ 49 w 140"/>
                    <a:gd name="T19" fmla="*/ 52 h 70"/>
                    <a:gd name="T20" fmla="*/ 0 w 140"/>
                    <a:gd name="T21" fmla="*/ 5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0" h="70">
                      <a:moveTo>
                        <a:pt x="0" y="59"/>
                      </a:moveTo>
                      <a:lnTo>
                        <a:pt x="35" y="70"/>
                      </a:lnTo>
                      <a:lnTo>
                        <a:pt x="70" y="70"/>
                      </a:lnTo>
                      <a:lnTo>
                        <a:pt x="98" y="52"/>
                      </a:lnTo>
                      <a:lnTo>
                        <a:pt x="119" y="56"/>
                      </a:lnTo>
                      <a:lnTo>
                        <a:pt x="119" y="24"/>
                      </a:lnTo>
                      <a:lnTo>
                        <a:pt x="140" y="0"/>
                      </a:lnTo>
                      <a:lnTo>
                        <a:pt x="102" y="14"/>
                      </a:lnTo>
                      <a:lnTo>
                        <a:pt x="88" y="28"/>
                      </a:lnTo>
                      <a:lnTo>
                        <a:pt x="49" y="52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9" name="Freeform 157"/>
                <p:cNvSpPr>
                  <a:spLocks/>
                </p:cNvSpPr>
                <p:nvPr/>
              </p:nvSpPr>
              <p:spPr bwMode="auto">
                <a:xfrm>
                  <a:off x="1047" y="814"/>
                  <a:ext cx="66" cy="112"/>
                </a:xfrm>
                <a:custGeom>
                  <a:avLst/>
                  <a:gdLst>
                    <a:gd name="T0" fmla="*/ 14 w 66"/>
                    <a:gd name="T1" fmla="*/ 0 h 112"/>
                    <a:gd name="T2" fmla="*/ 0 w 66"/>
                    <a:gd name="T3" fmla="*/ 17 h 112"/>
                    <a:gd name="T4" fmla="*/ 17 w 66"/>
                    <a:gd name="T5" fmla="*/ 38 h 112"/>
                    <a:gd name="T6" fmla="*/ 14 w 66"/>
                    <a:gd name="T7" fmla="*/ 63 h 112"/>
                    <a:gd name="T8" fmla="*/ 28 w 66"/>
                    <a:gd name="T9" fmla="*/ 70 h 112"/>
                    <a:gd name="T10" fmla="*/ 14 w 66"/>
                    <a:gd name="T11" fmla="*/ 112 h 112"/>
                    <a:gd name="T12" fmla="*/ 66 w 66"/>
                    <a:gd name="T13" fmla="*/ 74 h 112"/>
                    <a:gd name="T14" fmla="*/ 63 w 66"/>
                    <a:gd name="T15" fmla="*/ 52 h 112"/>
                    <a:gd name="T16" fmla="*/ 45 w 66"/>
                    <a:gd name="T17" fmla="*/ 38 h 112"/>
                    <a:gd name="T18" fmla="*/ 14 w 66"/>
                    <a:gd name="T19" fmla="*/ 0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6" h="112">
                      <a:moveTo>
                        <a:pt x="14" y="0"/>
                      </a:moveTo>
                      <a:lnTo>
                        <a:pt x="0" y="17"/>
                      </a:lnTo>
                      <a:lnTo>
                        <a:pt x="17" y="38"/>
                      </a:lnTo>
                      <a:lnTo>
                        <a:pt x="14" y="63"/>
                      </a:lnTo>
                      <a:lnTo>
                        <a:pt x="28" y="70"/>
                      </a:lnTo>
                      <a:lnTo>
                        <a:pt x="14" y="112"/>
                      </a:lnTo>
                      <a:lnTo>
                        <a:pt x="66" y="74"/>
                      </a:lnTo>
                      <a:lnTo>
                        <a:pt x="63" y="52"/>
                      </a:lnTo>
                      <a:lnTo>
                        <a:pt x="45" y="38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90" name="Group 158"/>
              <p:cNvGrpSpPr>
                <a:grpSpLocks/>
              </p:cNvGrpSpPr>
              <p:nvPr/>
            </p:nvGrpSpPr>
            <p:grpSpPr bwMode="auto">
              <a:xfrm>
                <a:off x="1355" y="825"/>
                <a:ext cx="468" cy="356"/>
                <a:chOff x="1355" y="825"/>
                <a:chExt cx="468" cy="356"/>
              </a:xfrm>
            </p:grpSpPr>
            <p:sp>
              <p:nvSpPr>
                <p:cNvPr id="69791" name="Freeform 159"/>
                <p:cNvSpPr>
                  <a:spLocks/>
                </p:cNvSpPr>
                <p:nvPr/>
              </p:nvSpPr>
              <p:spPr bwMode="auto">
                <a:xfrm>
                  <a:off x="1355" y="825"/>
                  <a:ext cx="468" cy="356"/>
                </a:xfrm>
                <a:custGeom>
                  <a:avLst/>
                  <a:gdLst>
                    <a:gd name="T0" fmla="*/ 249 w 468"/>
                    <a:gd name="T1" fmla="*/ 0 h 356"/>
                    <a:gd name="T2" fmla="*/ 203 w 468"/>
                    <a:gd name="T3" fmla="*/ 17 h 356"/>
                    <a:gd name="T4" fmla="*/ 166 w 468"/>
                    <a:gd name="T5" fmla="*/ 12 h 356"/>
                    <a:gd name="T6" fmla="*/ 161 w 468"/>
                    <a:gd name="T7" fmla="*/ 25 h 356"/>
                    <a:gd name="T8" fmla="*/ 108 w 468"/>
                    <a:gd name="T9" fmla="*/ 46 h 356"/>
                    <a:gd name="T10" fmla="*/ 124 w 468"/>
                    <a:gd name="T11" fmla="*/ 72 h 356"/>
                    <a:gd name="T12" fmla="*/ 57 w 468"/>
                    <a:gd name="T13" fmla="*/ 101 h 356"/>
                    <a:gd name="T14" fmla="*/ 67 w 468"/>
                    <a:gd name="T15" fmla="*/ 114 h 356"/>
                    <a:gd name="T16" fmla="*/ 36 w 468"/>
                    <a:gd name="T17" fmla="*/ 148 h 356"/>
                    <a:gd name="T18" fmla="*/ 51 w 468"/>
                    <a:gd name="T19" fmla="*/ 182 h 356"/>
                    <a:gd name="T20" fmla="*/ 0 w 468"/>
                    <a:gd name="T21" fmla="*/ 211 h 356"/>
                    <a:gd name="T22" fmla="*/ 25 w 468"/>
                    <a:gd name="T23" fmla="*/ 237 h 356"/>
                    <a:gd name="T24" fmla="*/ 20 w 468"/>
                    <a:gd name="T25" fmla="*/ 258 h 356"/>
                    <a:gd name="T26" fmla="*/ 36 w 468"/>
                    <a:gd name="T27" fmla="*/ 271 h 356"/>
                    <a:gd name="T28" fmla="*/ 61 w 468"/>
                    <a:gd name="T29" fmla="*/ 297 h 356"/>
                    <a:gd name="T30" fmla="*/ 98 w 468"/>
                    <a:gd name="T31" fmla="*/ 288 h 356"/>
                    <a:gd name="T32" fmla="*/ 114 w 468"/>
                    <a:gd name="T33" fmla="*/ 313 h 356"/>
                    <a:gd name="T34" fmla="*/ 135 w 468"/>
                    <a:gd name="T35" fmla="*/ 331 h 356"/>
                    <a:gd name="T36" fmla="*/ 161 w 468"/>
                    <a:gd name="T37" fmla="*/ 326 h 356"/>
                    <a:gd name="T38" fmla="*/ 234 w 468"/>
                    <a:gd name="T39" fmla="*/ 347 h 356"/>
                    <a:gd name="T40" fmla="*/ 285 w 468"/>
                    <a:gd name="T41" fmla="*/ 356 h 356"/>
                    <a:gd name="T42" fmla="*/ 312 w 468"/>
                    <a:gd name="T43" fmla="*/ 339 h 356"/>
                    <a:gd name="T44" fmla="*/ 359 w 468"/>
                    <a:gd name="T45" fmla="*/ 331 h 356"/>
                    <a:gd name="T46" fmla="*/ 411 w 468"/>
                    <a:gd name="T47" fmla="*/ 318 h 356"/>
                    <a:gd name="T48" fmla="*/ 401 w 468"/>
                    <a:gd name="T49" fmla="*/ 284 h 356"/>
                    <a:gd name="T50" fmla="*/ 432 w 468"/>
                    <a:gd name="T51" fmla="*/ 263 h 356"/>
                    <a:gd name="T52" fmla="*/ 405 w 468"/>
                    <a:gd name="T53" fmla="*/ 229 h 356"/>
                    <a:gd name="T54" fmla="*/ 437 w 468"/>
                    <a:gd name="T55" fmla="*/ 211 h 356"/>
                    <a:gd name="T56" fmla="*/ 463 w 468"/>
                    <a:gd name="T57" fmla="*/ 174 h 356"/>
                    <a:gd name="T58" fmla="*/ 468 w 468"/>
                    <a:gd name="T59" fmla="*/ 148 h 356"/>
                    <a:gd name="T60" fmla="*/ 458 w 468"/>
                    <a:gd name="T61" fmla="*/ 119 h 356"/>
                    <a:gd name="T62" fmla="*/ 468 w 468"/>
                    <a:gd name="T63" fmla="*/ 98 h 356"/>
                    <a:gd name="T64" fmla="*/ 432 w 468"/>
                    <a:gd name="T65" fmla="*/ 85 h 356"/>
                    <a:gd name="T66" fmla="*/ 374 w 468"/>
                    <a:gd name="T67" fmla="*/ 85 h 356"/>
                    <a:gd name="T68" fmla="*/ 353 w 468"/>
                    <a:gd name="T69" fmla="*/ 33 h 356"/>
                    <a:gd name="T70" fmla="*/ 306 w 468"/>
                    <a:gd name="T71" fmla="*/ 33 h 356"/>
                    <a:gd name="T72" fmla="*/ 249 w 468"/>
                    <a:gd name="T73" fmla="*/ 0 h 3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468" h="356">
                      <a:moveTo>
                        <a:pt x="249" y="0"/>
                      </a:moveTo>
                      <a:lnTo>
                        <a:pt x="203" y="17"/>
                      </a:lnTo>
                      <a:lnTo>
                        <a:pt x="166" y="12"/>
                      </a:lnTo>
                      <a:lnTo>
                        <a:pt x="161" y="25"/>
                      </a:lnTo>
                      <a:lnTo>
                        <a:pt x="108" y="46"/>
                      </a:lnTo>
                      <a:lnTo>
                        <a:pt x="124" y="72"/>
                      </a:lnTo>
                      <a:lnTo>
                        <a:pt x="57" y="101"/>
                      </a:lnTo>
                      <a:lnTo>
                        <a:pt x="67" y="114"/>
                      </a:lnTo>
                      <a:lnTo>
                        <a:pt x="36" y="148"/>
                      </a:lnTo>
                      <a:lnTo>
                        <a:pt x="51" y="182"/>
                      </a:lnTo>
                      <a:lnTo>
                        <a:pt x="0" y="211"/>
                      </a:lnTo>
                      <a:lnTo>
                        <a:pt x="25" y="237"/>
                      </a:lnTo>
                      <a:lnTo>
                        <a:pt x="20" y="258"/>
                      </a:lnTo>
                      <a:lnTo>
                        <a:pt x="36" y="271"/>
                      </a:lnTo>
                      <a:lnTo>
                        <a:pt x="61" y="297"/>
                      </a:lnTo>
                      <a:lnTo>
                        <a:pt x="98" y="288"/>
                      </a:lnTo>
                      <a:lnTo>
                        <a:pt x="114" y="313"/>
                      </a:lnTo>
                      <a:lnTo>
                        <a:pt x="135" y="331"/>
                      </a:lnTo>
                      <a:lnTo>
                        <a:pt x="161" y="326"/>
                      </a:lnTo>
                      <a:lnTo>
                        <a:pt x="234" y="347"/>
                      </a:lnTo>
                      <a:lnTo>
                        <a:pt x="285" y="356"/>
                      </a:lnTo>
                      <a:lnTo>
                        <a:pt x="312" y="339"/>
                      </a:lnTo>
                      <a:lnTo>
                        <a:pt x="359" y="331"/>
                      </a:lnTo>
                      <a:lnTo>
                        <a:pt x="411" y="318"/>
                      </a:lnTo>
                      <a:lnTo>
                        <a:pt x="401" y="284"/>
                      </a:lnTo>
                      <a:lnTo>
                        <a:pt x="432" y="263"/>
                      </a:lnTo>
                      <a:lnTo>
                        <a:pt x="405" y="229"/>
                      </a:lnTo>
                      <a:lnTo>
                        <a:pt x="437" y="211"/>
                      </a:lnTo>
                      <a:lnTo>
                        <a:pt x="463" y="174"/>
                      </a:lnTo>
                      <a:lnTo>
                        <a:pt x="468" y="148"/>
                      </a:lnTo>
                      <a:lnTo>
                        <a:pt x="458" y="119"/>
                      </a:lnTo>
                      <a:lnTo>
                        <a:pt x="468" y="98"/>
                      </a:lnTo>
                      <a:lnTo>
                        <a:pt x="432" y="85"/>
                      </a:lnTo>
                      <a:lnTo>
                        <a:pt x="374" y="85"/>
                      </a:lnTo>
                      <a:lnTo>
                        <a:pt x="353" y="33"/>
                      </a:lnTo>
                      <a:lnTo>
                        <a:pt x="306" y="33"/>
                      </a:lnTo>
                      <a:lnTo>
                        <a:pt x="249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2" name="Freeform 160"/>
                <p:cNvSpPr>
                  <a:spLocks/>
                </p:cNvSpPr>
                <p:nvPr/>
              </p:nvSpPr>
              <p:spPr bwMode="auto">
                <a:xfrm>
                  <a:off x="1562" y="897"/>
                  <a:ext cx="209" cy="144"/>
                </a:xfrm>
                <a:custGeom>
                  <a:avLst/>
                  <a:gdLst>
                    <a:gd name="T0" fmla="*/ 0 w 209"/>
                    <a:gd name="T1" fmla="*/ 0 h 144"/>
                    <a:gd name="T2" fmla="*/ 53 w 209"/>
                    <a:gd name="T3" fmla="*/ 16 h 144"/>
                    <a:gd name="T4" fmla="*/ 74 w 209"/>
                    <a:gd name="T5" fmla="*/ 47 h 144"/>
                    <a:gd name="T6" fmla="*/ 68 w 209"/>
                    <a:gd name="T7" fmla="*/ 84 h 144"/>
                    <a:gd name="T8" fmla="*/ 110 w 209"/>
                    <a:gd name="T9" fmla="*/ 110 h 144"/>
                    <a:gd name="T10" fmla="*/ 116 w 209"/>
                    <a:gd name="T11" fmla="*/ 144 h 144"/>
                    <a:gd name="T12" fmla="*/ 173 w 209"/>
                    <a:gd name="T13" fmla="*/ 115 h 144"/>
                    <a:gd name="T14" fmla="*/ 209 w 209"/>
                    <a:gd name="T15" fmla="*/ 63 h 144"/>
                    <a:gd name="T16" fmla="*/ 156 w 209"/>
                    <a:gd name="T17" fmla="*/ 42 h 144"/>
                    <a:gd name="T18" fmla="*/ 126 w 209"/>
                    <a:gd name="T19" fmla="*/ 8 h 144"/>
                    <a:gd name="T20" fmla="*/ 84 w 209"/>
                    <a:gd name="T21" fmla="*/ 8 h 144"/>
                    <a:gd name="T22" fmla="*/ 0 w 209"/>
                    <a:gd name="T23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09" h="144">
                      <a:moveTo>
                        <a:pt x="0" y="0"/>
                      </a:moveTo>
                      <a:lnTo>
                        <a:pt x="53" y="16"/>
                      </a:lnTo>
                      <a:lnTo>
                        <a:pt x="74" y="47"/>
                      </a:lnTo>
                      <a:lnTo>
                        <a:pt x="68" y="84"/>
                      </a:lnTo>
                      <a:lnTo>
                        <a:pt x="110" y="110"/>
                      </a:lnTo>
                      <a:lnTo>
                        <a:pt x="116" y="144"/>
                      </a:lnTo>
                      <a:lnTo>
                        <a:pt x="173" y="115"/>
                      </a:lnTo>
                      <a:lnTo>
                        <a:pt x="209" y="63"/>
                      </a:lnTo>
                      <a:lnTo>
                        <a:pt x="156" y="42"/>
                      </a:lnTo>
                      <a:lnTo>
                        <a:pt x="126" y="8"/>
                      </a:lnTo>
                      <a:lnTo>
                        <a:pt x="84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3" name="Freeform 161"/>
                <p:cNvSpPr>
                  <a:spLocks/>
                </p:cNvSpPr>
                <p:nvPr/>
              </p:nvSpPr>
              <p:spPr bwMode="auto">
                <a:xfrm>
                  <a:off x="1526" y="1057"/>
                  <a:ext cx="209" cy="86"/>
                </a:xfrm>
                <a:custGeom>
                  <a:avLst/>
                  <a:gdLst>
                    <a:gd name="T0" fmla="*/ 0 w 209"/>
                    <a:gd name="T1" fmla="*/ 73 h 86"/>
                    <a:gd name="T2" fmla="*/ 53 w 209"/>
                    <a:gd name="T3" fmla="*/ 86 h 86"/>
                    <a:gd name="T4" fmla="*/ 104 w 209"/>
                    <a:gd name="T5" fmla="*/ 86 h 86"/>
                    <a:gd name="T6" fmla="*/ 146 w 209"/>
                    <a:gd name="T7" fmla="*/ 65 h 86"/>
                    <a:gd name="T8" fmla="*/ 177 w 209"/>
                    <a:gd name="T9" fmla="*/ 68 h 86"/>
                    <a:gd name="T10" fmla="*/ 177 w 209"/>
                    <a:gd name="T11" fmla="*/ 31 h 86"/>
                    <a:gd name="T12" fmla="*/ 209 w 209"/>
                    <a:gd name="T13" fmla="*/ 0 h 86"/>
                    <a:gd name="T14" fmla="*/ 152 w 209"/>
                    <a:gd name="T15" fmla="*/ 18 h 86"/>
                    <a:gd name="T16" fmla="*/ 131 w 209"/>
                    <a:gd name="T17" fmla="*/ 34 h 86"/>
                    <a:gd name="T18" fmla="*/ 74 w 209"/>
                    <a:gd name="T19" fmla="*/ 65 h 86"/>
                    <a:gd name="T20" fmla="*/ 0 w 209"/>
                    <a:gd name="T21" fmla="*/ 73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09" h="86">
                      <a:moveTo>
                        <a:pt x="0" y="73"/>
                      </a:moveTo>
                      <a:lnTo>
                        <a:pt x="53" y="86"/>
                      </a:lnTo>
                      <a:lnTo>
                        <a:pt x="104" y="86"/>
                      </a:lnTo>
                      <a:lnTo>
                        <a:pt x="146" y="65"/>
                      </a:lnTo>
                      <a:lnTo>
                        <a:pt x="177" y="68"/>
                      </a:lnTo>
                      <a:lnTo>
                        <a:pt x="177" y="31"/>
                      </a:lnTo>
                      <a:lnTo>
                        <a:pt x="209" y="0"/>
                      </a:lnTo>
                      <a:lnTo>
                        <a:pt x="152" y="18"/>
                      </a:lnTo>
                      <a:lnTo>
                        <a:pt x="131" y="34"/>
                      </a:lnTo>
                      <a:lnTo>
                        <a:pt x="74" y="65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4" name="Freeform 162"/>
                <p:cNvSpPr>
                  <a:spLocks/>
                </p:cNvSpPr>
                <p:nvPr/>
              </p:nvSpPr>
              <p:spPr bwMode="auto">
                <a:xfrm>
                  <a:off x="1458" y="926"/>
                  <a:ext cx="100" cy="136"/>
                </a:xfrm>
                <a:custGeom>
                  <a:avLst/>
                  <a:gdLst>
                    <a:gd name="T0" fmla="*/ 21 w 100"/>
                    <a:gd name="T1" fmla="*/ 0 h 136"/>
                    <a:gd name="T2" fmla="*/ 0 w 100"/>
                    <a:gd name="T3" fmla="*/ 21 h 136"/>
                    <a:gd name="T4" fmla="*/ 26 w 100"/>
                    <a:gd name="T5" fmla="*/ 47 h 136"/>
                    <a:gd name="T6" fmla="*/ 21 w 100"/>
                    <a:gd name="T7" fmla="*/ 76 h 136"/>
                    <a:gd name="T8" fmla="*/ 42 w 100"/>
                    <a:gd name="T9" fmla="*/ 86 h 136"/>
                    <a:gd name="T10" fmla="*/ 21 w 100"/>
                    <a:gd name="T11" fmla="*/ 136 h 136"/>
                    <a:gd name="T12" fmla="*/ 100 w 100"/>
                    <a:gd name="T13" fmla="*/ 89 h 136"/>
                    <a:gd name="T14" fmla="*/ 94 w 100"/>
                    <a:gd name="T15" fmla="*/ 65 h 136"/>
                    <a:gd name="T16" fmla="*/ 68 w 100"/>
                    <a:gd name="T17" fmla="*/ 47 h 136"/>
                    <a:gd name="T18" fmla="*/ 21 w 100"/>
                    <a:gd name="T19" fmla="*/ 0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0" h="136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6" y="47"/>
                      </a:lnTo>
                      <a:lnTo>
                        <a:pt x="21" y="76"/>
                      </a:lnTo>
                      <a:lnTo>
                        <a:pt x="42" y="86"/>
                      </a:lnTo>
                      <a:lnTo>
                        <a:pt x="21" y="136"/>
                      </a:lnTo>
                      <a:lnTo>
                        <a:pt x="100" y="89"/>
                      </a:lnTo>
                      <a:lnTo>
                        <a:pt x="94" y="65"/>
                      </a:lnTo>
                      <a:lnTo>
                        <a:pt x="68" y="47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95" name="Group 163"/>
              <p:cNvGrpSpPr>
                <a:grpSpLocks/>
              </p:cNvGrpSpPr>
              <p:nvPr/>
            </p:nvGrpSpPr>
            <p:grpSpPr bwMode="auto">
              <a:xfrm>
                <a:off x="1244" y="492"/>
                <a:ext cx="321" cy="372"/>
                <a:chOff x="1244" y="492"/>
                <a:chExt cx="321" cy="372"/>
              </a:xfrm>
            </p:grpSpPr>
            <p:sp>
              <p:nvSpPr>
                <p:cNvPr id="69796" name="Freeform 164"/>
                <p:cNvSpPr>
                  <a:spLocks/>
                </p:cNvSpPr>
                <p:nvPr/>
              </p:nvSpPr>
              <p:spPr bwMode="auto">
                <a:xfrm>
                  <a:off x="1244" y="492"/>
                  <a:ext cx="321" cy="372"/>
                </a:xfrm>
                <a:custGeom>
                  <a:avLst/>
                  <a:gdLst>
                    <a:gd name="T0" fmla="*/ 321 w 321"/>
                    <a:gd name="T1" fmla="*/ 198 h 372"/>
                    <a:gd name="T2" fmla="*/ 305 w 321"/>
                    <a:gd name="T3" fmla="*/ 160 h 372"/>
                    <a:gd name="T4" fmla="*/ 310 w 321"/>
                    <a:gd name="T5" fmla="*/ 132 h 372"/>
                    <a:gd name="T6" fmla="*/ 298 w 321"/>
                    <a:gd name="T7" fmla="*/ 127 h 372"/>
                    <a:gd name="T8" fmla="*/ 279 w 321"/>
                    <a:gd name="T9" fmla="*/ 86 h 372"/>
                    <a:gd name="T10" fmla="*/ 256 w 321"/>
                    <a:gd name="T11" fmla="*/ 98 h 372"/>
                    <a:gd name="T12" fmla="*/ 230 w 321"/>
                    <a:gd name="T13" fmla="*/ 44 h 372"/>
                    <a:gd name="T14" fmla="*/ 218 w 321"/>
                    <a:gd name="T15" fmla="*/ 52 h 372"/>
                    <a:gd name="T16" fmla="*/ 188 w 321"/>
                    <a:gd name="T17" fmla="*/ 28 h 372"/>
                    <a:gd name="T18" fmla="*/ 156 w 321"/>
                    <a:gd name="T19" fmla="*/ 41 h 372"/>
                    <a:gd name="T20" fmla="*/ 129 w 321"/>
                    <a:gd name="T21" fmla="*/ 0 h 372"/>
                    <a:gd name="T22" fmla="*/ 107 w 321"/>
                    <a:gd name="T23" fmla="*/ 19 h 372"/>
                    <a:gd name="T24" fmla="*/ 87 w 321"/>
                    <a:gd name="T25" fmla="*/ 16 h 372"/>
                    <a:gd name="T26" fmla="*/ 77 w 321"/>
                    <a:gd name="T27" fmla="*/ 28 h 372"/>
                    <a:gd name="T28" fmla="*/ 54 w 321"/>
                    <a:gd name="T29" fmla="*/ 49 h 372"/>
                    <a:gd name="T30" fmla="*/ 61 w 321"/>
                    <a:gd name="T31" fmla="*/ 78 h 372"/>
                    <a:gd name="T32" fmla="*/ 38 w 321"/>
                    <a:gd name="T33" fmla="*/ 90 h 372"/>
                    <a:gd name="T34" fmla="*/ 23 w 321"/>
                    <a:gd name="T35" fmla="*/ 106 h 372"/>
                    <a:gd name="T36" fmla="*/ 27 w 321"/>
                    <a:gd name="T37" fmla="*/ 127 h 372"/>
                    <a:gd name="T38" fmla="*/ 8 w 321"/>
                    <a:gd name="T39" fmla="*/ 186 h 372"/>
                    <a:gd name="T40" fmla="*/ 0 w 321"/>
                    <a:gd name="T41" fmla="*/ 227 h 372"/>
                    <a:gd name="T42" fmla="*/ 15 w 321"/>
                    <a:gd name="T43" fmla="*/ 248 h 372"/>
                    <a:gd name="T44" fmla="*/ 23 w 321"/>
                    <a:gd name="T45" fmla="*/ 284 h 372"/>
                    <a:gd name="T46" fmla="*/ 34 w 321"/>
                    <a:gd name="T47" fmla="*/ 326 h 372"/>
                    <a:gd name="T48" fmla="*/ 65 w 321"/>
                    <a:gd name="T49" fmla="*/ 318 h 372"/>
                    <a:gd name="T50" fmla="*/ 84 w 321"/>
                    <a:gd name="T51" fmla="*/ 343 h 372"/>
                    <a:gd name="T52" fmla="*/ 114 w 321"/>
                    <a:gd name="T53" fmla="*/ 322 h 372"/>
                    <a:gd name="T54" fmla="*/ 129 w 321"/>
                    <a:gd name="T55" fmla="*/ 348 h 372"/>
                    <a:gd name="T56" fmla="*/ 164 w 321"/>
                    <a:gd name="T57" fmla="*/ 367 h 372"/>
                    <a:gd name="T58" fmla="*/ 188 w 321"/>
                    <a:gd name="T59" fmla="*/ 372 h 372"/>
                    <a:gd name="T60" fmla="*/ 214 w 321"/>
                    <a:gd name="T61" fmla="*/ 364 h 372"/>
                    <a:gd name="T62" fmla="*/ 233 w 321"/>
                    <a:gd name="T63" fmla="*/ 372 h 372"/>
                    <a:gd name="T64" fmla="*/ 245 w 321"/>
                    <a:gd name="T65" fmla="*/ 343 h 372"/>
                    <a:gd name="T66" fmla="*/ 245 w 321"/>
                    <a:gd name="T67" fmla="*/ 297 h 372"/>
                    <a:gd name="T68" fmla="*/ 290 w 321"/>
                    <a:gd name="T69" fmla="*/ 281 h 372"/>
                    <a:gd name="T70" fmla="*/ 290 w 321"/>
                    <a:gd name="T71" fmla="*/ 243 h 372"/>
                    <a:gd name="T72" fmla="*/ 321 w 321"/>
                    <a:gd name="T73" fmla="*/ 198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21" h="372">
                      <a:moveTo>
                        <a:pt x="321" y="198"/>
                      </a:moveTo>
                      <a:lnTo>
                        <a:pt x="305" y="160"/>
                      </a:lnTo>
                      <a:lnTo>
                        <a:pt x="310" y="132"/>
                      </a:lnTo>
                      <a:lnTo>
                        <a:pt x="298" y="127"/>
                      </a:lnTo>
                      <a:lnTo>
                        <a:pt x="279" y="86"/>
                      </a:lnTo>
                      <a:lnTo>
                        <a:pt x="256" y="98"/>
                      </a:lnTo>
                      <a:lnTo>
                        <a:pt x="230" y="44"/>
                      </a:lnTo>
                      <a:lnTo>
                        <a:pt x="218" y="52"/>
                      </a:lnTo>
                      <a:lnTo>
                        <a:pt x="188" y="28"/>
                      </a:lnTo>
                      <a:lnTo>
                        <a:pt x="156" y="41"/>
                      </a:lnTo>
                      <a:lnTo>
                        <a:pt x="129" y="0"/>
                      </a:lnTo>
                      <a:lnTo>
                        <a:pt x="107" y="19"/>
                      </a:lnTo>
                      <a:lnTo>
                        <a:pt x="87" y="16"/>
                      </a:lnTo>
                      <a:lnTo>
                        <a:pt x="77" y="28"/>
                      </a:lnTo>
                      <a:lnTo>
                        <a:pt x="54" y="49"/>
                      </a:lnTo>
                      <a:lnTo>
                        <a:pt x="61" y="78"/>
                      </a:lnTo>
                      <a:lnTo>
                        <a:pt x="38" y="90"/>
                      </a:lnTo>
                      <a:lnTo>
                        <a:pt x="23" y="106"/>
                      </a:lnTo>
                      <a:lnTo>
                        <a:pt x="27" y="127"/>
                      </a:lnTo>
                      <a:lnTo>
                        <a:pt x="8" y="186"/>
                      </a:lnTo>
                      <a:lnTo>
                        <a:pt x="0" y="227"/>
                      </a:lnTo>
                      <a:lnTo>
                        <a:pt x="15" y="248"/>
                      </a:lnTo>
                      <a:lnTo>
                        <a:pt x="23" y="284"/>
                      </a:lnTo>
                      <a:lnTo>
                        <a:pt x="34" y="326"/>
                      </a:lnTo>
                      <a:lnTo>
                        <a:pt x="65" y="318"/>
                      </a:lnTo>
                      <a:lnTo>
                        <a:pt x="84" y="343"/>
                      </a:lnTo>
                      <a:lnTo>
                        <a:pt x="114" y="322"/>
                      </a:lnTo>
                      <a:lnTo>
                        <a:pt x="129" y="348"/>
                      </a:lnTo>
                      <a:lnTo>
                        <a:pt x="164" y="367"/>
                      </a:lnTo>
                      <a:lnTo>
                        <a:pt x="188" y="372"/>
                      </a:lnTo>
                      <a:lnTo>
                        <a:pt x="214" y="364"/>
                      </a:lnTo>
                      <a:lnTo>
                        <a:pt x="233" y="372"/>
                      </a:lnTo>
                      <a:lnTo>
                        <a:pt x="245" y="343"/>
                      </a:lnTo>
                      <a:lnTo>
                        <a:pt x="245" y="297"/>
                      </a:lnTo>
                      <a:lnTo>
                        <a:pt x="290" y="281"/>
                      </a:lnTo>
                      <a:lnTo>
                        <a:pt x="290" y="243"/>
                      </a:lnTo>
                      <a:lnTo>
                        <a:pt x="321" y="198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7" name="Freeform 165"/>
                <p:cNvSpPr>
                  <a:spLocks/>
                </p:cNvSpPr>
                <p:nvPr/>
              </p:nvSpPr>
              <p:spPr bwMode="auto">
                <a:xfrm>
                  <a:off x="1370" y="657"/>
                  <a:ext cx="130" cy="165"/>
                </a:xfrm>
                <a:custGeom>
                  <a:avLst/>
                  <a:gdLst>
                    <a:gd name="T0" fmla="*/ 130 w 130"/>
                    <a:gd name="T1" fmla="*/ 0 h 165"/>
                    <a:gd name="T2" fmla="*/ 115 w 130"/>
                    <a:gd name="T3" fmla="*/ 41 h 165"/>
                    <a:gd name="T4" fmla="*/ 88 w 130"/>
                    <a:gd name="T5" fmla="*/ 57 h 165"/>
                    <a:gd name="T6" fmla="*/ 53 w 130"/>
                    <a:gd name="T7" fmla="*/ 54 h 165"/>
                    <a:gd name="T8" fmla="*/ 30 w 130"/>
                    <a:gd name="T9" fmla="*/ 86 h 165"/>
                    <a:gd name="T10" fmla="*/ 0 w 130"/>
                    <a:gd name="T11" fmla="*/ 91 h 165"/>
                    <a:gd name="T12" fmla="*/ 27 w 130"/>
                    <a:gd name="T13" fmla="*/ 137 h 165"/>
                    <a:gd name="T14" fmla="*/ 73 w 130"/>
                    <a:gd name="T15" fmla="*/ 165 h 165"/>
                    <a:gd name="T16" fmla="*/ 92 w 130"/>
                    <a:gd name="T17" fmla="*/ 124 h 165"/>
                    <a:gd name="T18" fmla="*/ 122 w 130"/>
                    <a:gd name="T19" fmla="*/ 99 h 165"/>
                    <a:gd name="T20" fmla="*/ 122 w 130"/>
                    <a:gd name="T21" fmla="*/ 67 h 165"/>
                    <a:gd name="T22" fmla="*/ 130 w 130"/>
                    <a:gd name="T23" fmla="*/ 0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30" h="165">
                      <a:moveTo>
                        <a:pt x="130" y="0"/>
                      </a:moveTo>
                      <a:lnTo>
                        <a:pt x="115" y="41"/>
                      </a:lnTo>
                      <a:lnTo>
                        <a:pt x="88" y="57"/>
                      </a:lnTo>
                      <a:lnTo>
                        <a:pt x="53" y="54"/>
                      </a:lnTo>
                      <a:lnTo>
                        <a:pt x="30" y="86"/>
                      </a:lnTo>
                      <a:lnTo>
                        <a:pt x="0" y="91"/>
                      </a:lnTo>
                      <a:lnTo>
                        <a:pt x="27" y="137"/>
                      </a:lnTo>
                      <a:lnTo>
                        <a:pt x="73" y="165"/>
                      </a:lnTo>
                      <a:lnTo>
                        <a:pt x="92" y="124"/>
                      </a:lnTo>
                      <a:lnTo>
                        <a:pt x="122" y="99"/>
                      </a:lnTo>
                      <a:lnTo>
                        <a:pt x="122" y="67"/>
                      </a:lnTo>
                      <a:lnTo>
                        <a:pt x="13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8" name="Freeform 166"/>
                <p:cNvSpPr>
                  <a:spLocks/>
                </p:cNvSpPr>
                <p:nvPr/>
              </p:nvSpPr>
              <p:spPr bwMode="auto">
                <a:xfrm>
                  <a:off x="1278" y="627"/>
                  <a:ext cx="77" cy="167"/>
                </a:xfrm>
                <a:custGeom>
                  <a:avLst/>
                  <a:gdLst>
                    <a:gd name="T0" fmla="*/ 11 w 77"/>
                    <a:gd name="T1" fmla="*/ 0 h 167"/>
                    <a:gd name="T2" fmla="*/ 0 w 77"/>
                    <a:gd name="T3" fmla="*/ 43 h 167"/>
                    <a:gd name="T4" fmla="*/ 0 w 77"/>
                    <a:gd name="T5" fmla="*/ 84 h 167"/>
                    <a:gd name="T6" fmla="*/ 20 w 77"/>
                    <a:gd name="T7" fmla="*/ 116 h 167"/>
                    <a:gd name="T8" fmla="*/ 16 w 77"/>
                    <a:gd name="T9" fmla="*/ 141 h 167"/>
                    <a:gd name="T10" fmla="*/ 50 w 77"/>
                    <a:gd name="T11" fmla="*/ 141 h 167"/>
                    <a:gd name="T12" fmla="*/ 77 w 77"/>
                    <a:gd name="T13" fmla="*/ 167 h 167"/>
                    <a:gd name="T14" fmla="*/ 62 w 77"/>
                    <a:gd name="T15" fmla="*/ 121 h 167"/>
                    <a:gd name="T16" fmla="*/ 46 w 77"/>
                    <a:gd name="T17" fmla="*/ 105 h 167"/>
                    <a:gd name="T18" fmla="*/ 20 w 77"/>
                    <a:gd name="T19" fmla="*/ 59 h 167"/>
                    <a:gd name="T20" fmla="*/ 11 w 77"/>
                    <a:gd name="T21" fmla="*/ 0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7" h="167">
                      <a:moveTo>
                        <a:pt x="11" y="0"/>
                      </a:moveTo>
                      <a:lnTo>
                        <a:pt x="0" y="43"/>
                      </a:lnTo>
                      <a:lnTo>
                        <a:pt x="0" y="84"/>
                      </a:lnTo>
                      <a:lnTo>
                        <a:pt x="20" y="116"/>
                      </a:lnTo>
                      <a:lnTo>
                        <a:pt x="16" y="141"/>
                      </a:lnTo>
                      <a:lnTo>
                        <a:pt x="50" y="141"/>
                      </a:lnTo>
                      <a:lnTo>
                        <a:pt x="77" y="167"/>
                      </a:lnTo>
                      <a:lnTo>
                        <a:pt x="62" y="121"/>
                      </a:lnTo>
                      <a:lnTo>
                        <a:pt x="46" y="105"/>
                      </a:lnTo>
                      <a:lnTo>
                        <a:pt x="20" y="59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9" name="Freeform 167"/>
                <p:cNvSpPr>
                  <a:spLocks/>
                </p:cNvSpPr>
                <p:nvPr/>
              </p:nvSpPr>
              <p:spPr bwMode="auto">
                <a:xfrm>
                  <a:off x="1351" y="574"/>
                  <a:ext cx="123" cy="78"/>
                </a:xfrm>
                <a:custGeom>
                  <a:avLst/>
                  <a:gdLst>
                    <a:gd name="T0" fmla="*/ 123 w 123"/>
                    <a:gd name="T1" fmla="*/ 16 h 78"/>
                    <a:gd name="T2" fmla="*/ 103 w 123"/>
                    <a:gd name="T3" fmla="*/ 0 h 78"/>
                    <a:gd name="T4" fmla="*/ 81 w 123"/>
                    <a:gd name="T5" fmla="*/ 21 h 78"/>
                    <a:gd name="T6" fmla="*/ 54 w 123"/>
                    <a:gd name="T7" fmla="*/ 16 h 78"/>
                    <a:gd name="T8" fmla="*/ 46 w 123"/>
                    <a:gd name="T9" fmla="*/ 34 h 78"/>
                    <a:gd name="T10" fmla="*/ 0 w 123"/>
                    <a:gd name="T11" fmla="*/ 16 h 78"/>
                    <a:gd name="T12" fmla="*/ 42 w 123"/>
                    <a:gd name="T13" fmla="*/ 78 h 78"/>
                    <a:gd name="T14" fmla="*/ 65 w 123"/>
                    <a:gd name="T15" fmla="*/ 75 h 78"/>
                    <a:gd name="T16" fmla="*/ 81 w 123"/>
                    <a:gd name="T17" fmla="*/ 53 h 78"/>
                    <a:gd name="T18" fmla="*/ 123 w 123"/>
                    <a:gd name="T19" fmla="*/ 16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23" h="78">
                      <a:moveTo>
                        <a:pt x="123" y="16"/>
                      </a:moveTo>
                      <a:lnTo>
                        <a:pt x="103" y="0"/>
                      </a:lnTo>
                      <a:lnTo>
                        <a:pt x="81" y="21"/>
                      </a:lnTo>
                      <a:lnTo>
                        <a:pt x="54" y="16"/>
                      </a:lnTo>
                      <a:lnTo>
                        <a:pt x="46" y="34"/>
                      </a:lnTo>
                      <a:lnTo>
                        <a:pt x="0" y="16"/>
                      </a:lnTo>
                      <a:lnTo>
                        <a:pt x="42" y="78"/>
                      </a:lnTo>
                      <a:lnTo>
                        <a:pt x="65" y="75"/>
                      </a:lnTo>
                      <a:lnTo>
                        <a:pt x="81" y="53"/>
                      </a:lnTo>
                      <a:lnTo>
                        <a:pt x="123" y="16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800" name="Group 168"/>
              <p:cNvGrpSpPr>
                <a:grpSpLocks/>
              </p:cNvGrpSpPr>
              <p:nvPr/>
            </p:nvGrpSpPr>
            <p:grpSpPr bwMode="auto">
              <a:xfrm>
                <a:off x="481" y="1594"/>
                <a:ext cx="1919" cy="704"/>
                <a:chOff x="481" y="1594"/>
                <a:chExt cx="1919" cy="704"/>
              </a:xfrm>
            </p:grpSpPr>
            <p:grpSp>
              <p:nvGrpSpPr>
                <p:cNvPr id="69801" name="Group 169"/>
                <p:cNvGrpSpPr>
                  <a:grpSpLocks/>
                </p:cNvGrpSpPr>
                <p:nvPr/>
              </p:nvGrpSpPr>
              <p:grpSpPr bwMode="auto">
                <a:xfrm>
                  <a:off x="481" y="1594"/>
                  <a:ext cx="1919" cy="704"/>
                  <a:chOff x="481" y="1594"/>
                  <a:chExt cx="1919" cy="704"/>
                </a:xfrm>
              </p:grpSpPr>
              <p:sp>
                <p:nvSpPr>
                  <p:cNvPr id="69802" name="Freeform 170"/>
                  <p:cNvSpPr>
                    <a:spLocks/>
                  </p:cNvSpPr>
                  <p:nvPr/>
                </p:nvSpPr>
                <p:spPr bwMode="auto">
                  <a:xfrm>
                    <a:off x="481" y="1594"/>
                    <a:ext cx="1919" cy="704"/>
                  </a:xfrm>
                  <a:custGeom>
                    <a:avLst/>
                    <a:gdLst>
                      <a:gd name="T0" fmla="*/ 32 w 1919"/>
                      <a:gd name="T1" fmla="*/ 496 h 704"/>
                      <a:gd name="T2" fmla="*/ 95 w 1919"/>
                      <a:gd name="T3" fmla="*/ 400 h 704"/>
                      <a:gd name="T4" fmla="*/ 144 w 1919"/>
                      <a:gd name="T5" fmla="*/ 297 h 704"/>
                      <a:gd name="T6" fmla="*/ 271 w 1919"/>
                      <a:gd name="T7" fmla="*/ 290 h 704"/>
                      <a:gd name="T8" fmla="*/ 355 w 1919"/>
                      <a:gd name="T9" fmla="*/ 266 h 704"/>
                      <a:gd name="T10" fmla="*/ 425 w 1919"/>
                      <a:gd name="T11" fmla="*/ 325 h 704"/>
                      <a:gd name="T12" fmla="*/ 379 w 1919"/>
                      <a:gd name="T13" fmla="*/ 362 h 704"/>
                      <a:gd name="T14" fmla="*/ 327 w 1919"/>
                      <a:gd name="T15" fmla="*/ 470 h 704"/>
                      <a:gd name="T16" fmla="*/ 260 w 1919"/>
                      <a:gd name="T17" fmla="*/ 533 h 704"/>
                      <a:gd name="T18" fmla="*/ 302 w 1919"/>
                      <a:gd name="T19" fmla="*/ 578 h 704"/>
                      <a:gd name="T20" fmla="*/ 390 w 1919"/>
                      <a:gd name="T21" fmla="*/ 455 h 704"/>
                      <a:gd name="T22" fmla="*/ 421 w 1919"/>
                      <a:gd name="T23" fmla="*/ 366 h 704"/>
                      <a:gd name="T24" fmla="*/ 517 w 1919"/>
                      <a:gd name="T25" fmla="*/ 373 h 704"/>
                      <a:gd name="T26" fmla="*/ 636 w 1919"/>
                      <a:gd name="T27" fmla="*/ 429 h 704"/>
                      <a:gd name="T28" fmla="*/ 766 w 1919"/>
                      <a:gd name="T29" fmla="*/ 440 h 704"/>
                      <a:gd name="T30" fmla="*/ 703 w 1919"/>
                      <a:gd name="T31" fmla="*/ 537 h 704"/>
                      <a:gd name="T32" fmla="*/ 791 w 1919"/>
                      <a:gd name="T33" fmla="*/ 563 h 704"/>
                      <a:gd name="T34" fmla="*/ 777 w 1919"/>
                      <a:gd name="T35" fmla="*/ 474 h 704"/>
                      <a:gd name="T36" fmla="*/ 791 w 1919"/>
                      <a:gd name="T37" fmla="*/ 393 h 704"/>
                      <a:gd name="T38" fmla="*/ 869 w 1919"/>
                      <a:gd name="T39" fmla="*/ 433 h 704"/>
                      <a:gd name="T40" fmla="*/ 911 w 1919"/>
                      <a:gd name="T41" fmla="*/ 356 h 704"/>
                      <a:gd name="T42" fmla="*/ 995 w 1919"/>
                      <a:gd name="T43" fmla="*/ 326 h 704"/>
                      <a:gd name="T44" fmla="*/ 1087 w 1919"/>
                      <a:gd name="T45" fmla="*/ 362 h 704"/>
                      <a:gd name="T46" fmla="*/ 1174 w 1919"/>
                      <a:gd name="T47" fmla="*/ 306 h 704"/>
                      <a:gd name="T48" fmla="*/ 1255 w 1919"/>
                      <a:gd name="T49" fmla="*/ 229 h 704"/>
                      <a:gd name="T50" fmla="*/ 1319 w 1919"/>
                      <a:gd name="T51" fmla="*/ 148 h 704"/>
                      <a:gd name="T52" fmla="*/ 1438 w 1919"/>
                      <a:gd name="T53" fmla="*/ 69 h 704"/>
                      <a:gd name="T54" fmla="*/ 1495 w 1919"/>
                      <a:gd name="T55" fmla="*/ 10 h 704"/>
                      <a:gd name="T56" fmla="*/ 1541 w 1919"/>
                      <a:gd name="T57" fmla="*/ 80 h 704"/>
                      <a:gd name="T58" fmla="*/ 1572 w 1919"/>
                      <a:gd name="T59" fmla="*/ 199 h 704"/>
                      <a:gd name="T60" fmla="*/ 1666 w 1919"/>
                      <a:gd name="T61" fmla="*/ 247 h 704"/>
                      <a:gd name="T62" fmla="*/ 1745 w 1919"/>
                      <a:gd name="T63" fmla="*/ 229 h 704"/>
                      <a:gd name="T64" fmla="*/ 1797 w 1919"/>
                      <a:gd name="T65" fmla="*/ 266 h 704"/>
                      <a:gd name="T66" fmla="*/ 1839 w 1919"/>
                      <a:gd name="T67" fmla="*/ 302 h 704"/>
                      <a:gd name="T68" fmla="*/ 1860 w 1919"/>
                      <a:gd name="T69" fmla="*/ 393 h 704"/>
                      <a:gd name="T70" fmla="*/ 1916 w 1919"/>
                      <a:gd name="T71" fmla="*/ 458 h 704"/>
                      <a:gd name="T72" fmla="*/ 1867 w 1919"/>
                      <a:gd name="T73" fmla="*/ 470 h 704"/>
                      <a:gd name="T74" fmla="*/ 1780 w 1919"/>
                      <a:gd name="T75" fmla="*/ 467 h 704"/>
                      <a:gd name="T76" fmla="*/ 1691 w 1919"/>
                      <a:gd name="T77" fmla="*/ 422 h 704"/>
                      <a:gd name="T78" fmla="*/ 1635 w 1919"/>
                      <a:gd name="T79" fmla="*/ 392 h 704"/>
                      <a:gd name="T80" fmla="*/ 1565 w 1919"/>
                      <a:gd name="T81" fmla="*/ 334 h 704"/>
                      <a:gd name="T82" fmla="*/ 1553 w 1919"/>
                      <a:gd name="T83" fmla="*/ 414 h 704"/>
                      <a:gd name="T84" fmla="*/ 1595 w 1919"/>
                      <a:gd name="T85" fmla="*/ 509 h 704"/>
                      <a:gd name="T86" fmla="*/ 1546 w 1919"/>
                      <a:gd name="T87" fmla="*/ 526 h 704"/>
                      <a:gd name="T88" fmla="*/ 1438 w 1919"/>
                      <a:gd name="T89" fmla="*/ 572 h 704"/>
                      <a:gd name="T90" fmla="*/ 1358 w 1919"/>
                      <a:gd name="T91" fmla="*/ 565 h 704"/>
                      <a:gd name="T92" fmla="*/ 1347 w 1919"/>
                      <a:gd name="T93" fmla="*/ 484 h 704"/>
                      <a:gd name="T94" fmla="*/ 1420 w 1919"/>
                      <a:gd name="T95" fmla="*/ 393 h 704"/>
                      <a:gd name="T96" fmla="*/ 1523 w 1919"/>
                      <a:gd name="T97" fmla="*/ 290 h 704"/>
                      <a:gd name="T98" fmla="*/ 1396 w 1919"/>
                      <a:gd name="T99" fmla="*/ 340 h 704"/>
                      <a:gd name="T100" fmla="*/ 1291 w 1919"/>
                      <a:gd name="T101" fmla="*/ 385 h 704"/>
                      <a:gd name="T102" fmla="*/ 1185 w 1919"/>
                      <a:gd name="T103" fmla="*/ 426 h 704"/>
                      <a:gd name="T104" fmla="*/ 1101 w 1919"/>
                      <a:gd name="T105" fmla="*/ 485 h 704"/>
                      <a:gd name="T106" fmla="*/ 998 w 1919"/>
                      <a:gd name="T107" fmla="*/ 522 h 704"/>
                      <a:gd name="T108" fmla="*/ 925 w 1919"/>
                      <a:gd name="T109" fmla="*/ 614 h 704"/>
                      <a:gd name="T110" fmla="*/ 822 w 1919"/>
                      <a:gd name="T111" fmla="*/ 614 h 704"/>
                      <a:gd name="T112" fmla="*/ 703 w 1919"/>
                      <a:gd name="T113" fmla="*/ 619 h 704"/>
                      <a:gd name="T114" fmla="*/ 580 w 1919"/>
                      <a:gd name="T115" fmla="*/ 578 h 704"/>
                      <a:gd name="T116" fmla="*/ 454 w 1919"/>
                      <a:gd name="T117" fmla="*/ 624 h 704"/>
                      <a:gd name="T118" fmla="*/ 337 w 1919"/>
                      <a:gd name="T119" fmla="*/ 677 h 704"/>
                      <a:gd name="T120" fmla="*/ 229 w 1919"/>
                      <a:gd name="T121" fmla="*/ 670 h 704"/>
                      <a:gd name="T122" fmla="*/ 84 w 1919"/>
                      <a:gd name="T123" fmla="*/ 626 h 704"/>
                      <a:gd name="T124" fmla="*/ 11 w 1919"/>
                      <a:gd name="T125" fmla="*/ 557 h 7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1919" h="704">
                        <a:moveTo>
                          <a:pt x="11" y="557"/>
                        </a:moveTo>
                        <a:lnTo>
                          <a:pt x="32" y="530"/>
                        </a:lnTo>
                        <a:lnTo>
                          <a:pt x="32" y="496"/>
                        </a:lnTo>
                        <a:lnTo>
                          <a:pt x="60" y="477"/>
                        </a:lnTo>
                        <a:lnTo>
                          <a:pt x="63" y="426"/>
                        </a:lnTo>
                        <a:lnTo>
                          <a:pt x="95" y="400"/>
                        </a:lnTo>
                        <a:lnTo>
                          <a:pt x="88" y="359"/>
                        </a:lnTo>
                        <a:lnTo>
                          <a:pt x="133" y="333"/>
                        </a:lnTo>
                        <a:lnTo>
                          <a:pt x="144" y="297"/>
                        </a:lnTo>
                        <a:lnTo>
                          <a:pt x="175" y="299"/>
                        </a:lnTo>
                        <a:lnTo>
                          <a:pt x="203" y="273"/>
                        </a:lnTo>
                        <a:lnTo>
                          <a:pt x="271" y="290"/>
                        </a:lnTo>
                        <a:lnTo>
                          <a:pt x="306" y="277"/>
                        </a:lnTo>
                        <a:lnTo>
                          <a:pt x="341" y="245"/>
                        </a:lnTo>
                        <a:lnTo>
                          <a:pt x="355" y="266"/>
                        </a:lnTo>
                        <a:lnTo>
                          <a:pt x="390" y="270"/>
                        </a:lnTo>
                        <a:lnTo>
                          <a:pt x="400" y="295"/>
                        </a:lnTo>
                        <a:lnTo>
                          <a:pt x="425" y="325"/>
                        </a:lnTo>
                        <a:lnTo>
                          <a:pt x="468" y="333"/>
                        </a:lnTo>
                        <a:lnTo>
                          <a:pt x="421" y="366"/>
                        </a:lnTo>
                        <a:lnTo>
                          <a:pt x="379" y="362"/>
                        </a:lnTo>
                        <a:lnTo>
                          <a:pt x="355" y="385"/>
                        </a:lnTo>
                        <a:lnTo>
                          <a:pt x="355" y="426"/>
                        </a:lnTo>
                        <a:lnTo>
                          <a:pt x="327" y="470"/>
                        </a:lnTo>
                        <a:lnTo>
                          <a:pt x="323" y="503"/>
                        </a:lnTo>
                        <a:lnTo>
                          <a:pt x="285" y="508"/>
                        </a:lnTo>
                        <a:lnTo>
                          <a:pt x="260" y="533"/>
                        </a:lnTo>
                        <a:lnTo>
                          <a:pt x="274" y="578"/>
                        </a:lnTo>
                        <a:lnTo>
                          <a:pt x="260" y="611"/>
                        </a:lnTo>
                        <a:lnTo>
                          <a:pt x="302" y="578"/>
                        </a:lnTo>
                        <a:lnTo>
                          <a:pt x="330" y="525"/>
                        </a:lnTo>
                        <a:lnTo>
                          <a:pt x="358" y="467"/>
                        </a:lnTo>
                        <a:lnTo>
                          <a:pt x="390" y="455"/>
                        </a:lnTo>
                        <a:lnTo>
                          <a:pt x="390" y="414"/>
                        </a:lnTo>
                        <a:lnTo>
                          <a:pt x="421" y="407"/>
                        </a:lnTo>
                        <a:lnTo>
                          <a:pt x="421" y="366"/>
                        </a:lnTo>
                        <a:lnTo>
                          <a:pt x="468" y="334"/>
                        </a:lnTo>
                        <a:lnTo>
                          <a:pt x="475" y="359"/>
                        </a:lnTo>
                        <a:lnTo>
                          <a:pt x="517" y="373"/>
                        </a:lnTo>
                        <a:lnTo>
                          <a:pt x="534" y="414"/>
                        </a:lnTo>
                        <a:lnTo>
                          <a:pt x="580" y="430"/>
                        </a:lnTo>
                        <a:lnTo>
                          <a:pt x="636" y="429"/>
                        </a:lnTo>
                        <a:lnTo>
                          <a:pt x="665" y="400"/>
                        </a:lnTo>
                        <a:lnTo>
                          <a:pt x="749" y="385"/>
                        </a:lnTo>
                        <a:lnTo>
                          <a:pt x="766" y="440"/>
                        </a:lnTo>
                        <a:lnTo>
                          <a:pt x="738" y="467"/>
                        </a:lnTo>
                        <a:lnTo>
                          <a:pt x="731" y="511"/>
                        </a:lnTo>
                        <a:lnTo>
                          <a:pt x="703" y="537"/>
                        </a:lnTo>
                        <a:lnTo>
                          <a:pt x="724" y="559"/>
                        </a:lnTo>
                        <a:lnTo>
                          <a:pt x="756" y="540"/>
                        </a:lnTo>
                        <a:lnTo>
                          <a:pt x="791" y="563"/>
                        </a:lnTo>
                        <a:lnTo>
                          <a:pt x="815" y="537"/>
                        </a:lnTo>
                        <a:lnTo>
                          <a:pt x="791" y="499"/>
                        </a:lnTo>
                        <a:lnTo>
                          <a:pt x="777" y="474"/>
                        </a:lnTo>
                        <a:lnTo>
                          <a:pt x="763" y="429"/>
                        </a:lnTo>
                        <a:lnTo>
                          <a:pt x="749" y="385"/>
                        </a:lnTo>
                        <a:lnTo>
                          <a:pt x="791" y="393"/>
                        </a:lnTo>
                        <a:lnTo>
                          <a:pt x="798" y="426"/>
                        </a:lnTo>
                        <a:lnTo>
                          <a:pt x="833" y="445"/>
                        </a:lnTo>
                        <a:lnTo>
                          <a:pt x="869" y="433"/>
                        </a:lnTo>
                        <a:lnTo>
                          <a:pt x="869" y="388"/>
                        </a:lnTo>
                        <a:lnTo>
                          <a:pt x="901" y="377"/>
                        </a:lnTo>
                        <a:lnTo>
                          <a:pt x="911" y="356"/>
                        </a:lnTo>
                        <a:lnTo>
                          <a:pt x="942" y="362"/>
                        </a:lnTo>
                        <a:lnTo>
                          <a:pt x="967" y="328"/>
                        </a:lnTo>
                        <a:lnTo>
                          <a:pt x="995" y="326"/>
                        </a:lnTo>
                        <a:lnTo>
                          <a:pt x="1023" y="347"/>
                        </a:lnTo>
                        <a:lnTo>
                          <a:pt x="1070" y="340"/>
                        </a:lnTo>
                        <a:lnTo>
                          <a:pt x="1087" y="362"/>
                        </a:lnTo>
                        <a:lnTo>
                          <a:pt x="1122" y="386"/>
                        </a:lnTo>
                        <a:lnTo>
                          <a:pt x="1178" y="340"/>
                        </a:lnTo>
                        <a:lnTo>
                          <a:pt x="1174" y="306"/>
                        </a:lnTo>
                        <a:lnTo>
                          <a:pt x="1213" y="281"/>
                        </a:lnTo>
                        <a:lnTo>
                          <a:pt x="1220" y="247"/>
                        </a:lnTo>
                        <a:lnTo>
                          <a:pt x="1255" y="229"/>
                        </a:lnTo>
                        <a:lnTo>
                          <a:pt x="1272" y="172"/>
                        </a:lnTo>
                        <a:lnTo>
                          <a:pt x="1302" y="172"/>
                        </a:lnTo>
                        <a:lnTo>
                          <a:pt x="1319" y="148"/>
                        </a:lnTo>
                        <a:lnTo>
                          <a:pt x="1361" y="133"/>
                        </a:lnTo>
                        <a:lnTo>
                          <a:pt x="1386" y="87"/>
                        </a:lnTo>
                        <a:lnTo>
                          <a:pt x="1438" y="69"/>
                        </a:lnTo>
                        <a:lnTo>
                          <a:pt x="1459" y="28"/>
                        </a:lnTo>
                        <a:lnTo>
                          <a:pt x="1487" y="0"/>
                        </a:lnTo>
                        <a:lnTo>
                          <a:pt x="1495" y="10"/>
                        </a:lnTo>
                        <a:lnTo>
                          <a:pt x="1516" y="58"/>
                        </a:lnTo>
                        <a:lnTo>
                          <a:pt x="1509" y="92"/>
                        </a:lnTo>
                        <a:lnTo>
                          <a:pt x="1541" y="80"/>
                        </a:lnTo>
                        <a:lnTo>
                          <a:pt x="1544" y="140"/>
                        </a:lnTo>
                        <a:lnTo>
                          <a:pt x="1576" y="155"/>
                        </a:lnTo>
                        <a:lnTo>
                          <a:pt x="1572" y="199"/>
                        </a:lnTo>
                        <a:lnTo>
                          <a:pt x="1614" y="213"/>
                        </a:lnTo>
                        <a:lnTo>
                          <a:pt x="1621" y="259"/>
                        </a:lnTo>
                        <a:lnTo>
                          <a:pt x="1666" y="247"/>
                        </a:lnTo>
                        <a:lnTo>
                          <a:pt x="1687" y="217"/>
                        </a:lnTo>
                        <a:lnTo>
                          <a:pt x="1701" y="232"/>
                        </a:lnTo>
                        <a:lnTo>
                          <a:pt x="1745" y="229"/>
                        </a:lnTo>
                        <a:lnTo>
                          <a:pt x="1759" y="254"/>
                        </a:lnTo>
                        <a:lnTo>
                          <a:pt x="1783" y="239"/>
                        </a:lnTo>
                        <a:lnTo>
                          <a:pt x="1797" y="266"/>
                        </a:lnTo>
                        <a:lnTo>
                          <a:pt x="1825" y="266"/>
                        </a:lnTo>
                        <a:lnTo>
                          <a:pt x="1804" y="290"/>
                        </a:lnTo>
                        <a:lnTo>
                          <a:pt x="1839" y="302"/>
                        </a:lnTo>
                        <a:lnTo>
                          <a:pt x="1878" y="333"/>
                        </a:lnTo>
                        <a:lnTo>
                          <a:pt x="1850" y="355"/>
                        </a:lnTo>
                        <a:lnTo>
                          <a:pt x="1860" y="393"/>
                        </a:lnTo>
                        <a:lnTo>
                          <a:pt x="1860" y="426"/>
                        </a:lnTo>
                        <a:lnTo>
                          <a:pt x="1919" y="429"/>
                        </a:lnTo>
                        <a:lnTo>
                          <a:pt x="1916" y="458"/>
                        </a:lnTo>
                        <a:lnTo>
                          <a:pt x="1916" y="504"/>
                        </a:lnTo>
                        <a:lnTo>
                          <a:pt x="1885" y="496"/>
                        </a:lnTo>
                        <a:lnTo>
                          <a:pt x="1867" y="470"/>
                        </a:lnTo>
                        <a:lnTo>
                          <a:pt x="1839" y="481"/>
                        </a:lnTo>
                        <a:lnTo>
                          <a:pt x="1818" y="448"/>
                        </a:lnTo>
                        <a:lnTo>
                          <a:pt x="1780" y="467"/>
                        </a:lnTo>
                        <a:lnTo>
                          <a:pt x="1738" y="433"/>
                        </a:lnTo>
                        <a:lnTo>
                          <a:pt x="1720" y="393"/>
                        </a:lnTo>
                        <a:lnTo>
                          <a:pt x="1691" y="422"/>
                        </a:lnTo>
                        <a:lnTo>
                          <a:pt x="1670" y="410"/>
                        </a:lnTo>
                        <a:lnTo>
                          <a:pt x="1635" y="433"/>
                        </a:lnTo>
                        <a:lnTo>
                          <a:pt x="1635" y="392"/>
                        </a:lnTo>
                        <a:lnTo>
                          <a:pt x="1604" y="388"/>
                        </a:lnTo>
                        <a:lnTo>
                          <a:pt x="1600" y="347"/>
                        </a:lnTo>
                        <a:lnTo>
                          <a:pt x="1565" y="334"/>
                        </a:lnTo>
                        <a:lnTo>
                          <a:pt x="1539" y="351"/>
                        </a:lnTo>
                        <a:lnTo>
                          <a:pt x="1550" y="389"/>
                        </a:lnTo>
                        <a:lnTo>
                          <a:pt x="1553" y="414"/>
                        </a:lnTo>
                        <a:lnTo>
                          <a:pt x="1571" y="452"/>
                        </a:lnTo>
                        <a:lnTo>
                          <a:pt x="1606" y="477"/>
                        </a:lnTo>
                        <a:lnTo>
                          <a:pt x="1595" y="509"/>
                        </a:lnTo>
                        <a:lnTo>
                          <a:pt x="1623" y="533"/>
                        </a:lnTo>
                        <a:lnTo>
                          <a:pt x="1581" y="547"/>
                        </a:lnTo>
                        <a:lnTo>
                          <a:pt x="1546" y="526"/>
                        </a:lnTo>
                        <a:lnTo>
                          <a:pt x="1522" y="561"/>
                        </a:lnTo>
                        <a:lnTo>
                          <a:pt x="1480" y="547"/>
                        </a:lnTo>
                        <a:lnTo>
                          <a:pt x="1438" y="572"/>
                        </a:lnTo>
                        <a:lnTo>
                          <a:pt x="1417" y="590"/>
                        </a:lnTo>
                        <a:lnTo>
                          <a:pt x="1354" y="593"/>
                        </a:lnTo>
                        <a:lnTo>
                          <a:pt x="1358" y="565"/>
                        </a:lnTo>
                        <a:lnTo>
                          <a:pt x="1347" y="540"/>
                        </a:lnTo>
                        <a:lnTo>
                          <a:pt x="1372" y="519"/>
                        </a:lnTo>
                        <a:lnTo>
                          <a:pt x="1347" y="484"/>
                        </a:lnTo>
                        <a:lnTo>
                          <a:pt x="1372" y="449"/>
                        </a:lnTo>
                        <a:lnTo>
                          <a:pt x="1358" y="417"/>
                        </a:lnTo>
                        <a:lnTo>
                          <a:pt x="1420" y="393"/>
                        </a:lnTo>
                        <a:lnTo>
                          <a:pt x="1455" y="379"/>
                        </a:lnTo>
                        <a:lnTo>
                          <a:pt x="1508" y="347"/>
                        </a:lnTo>
                        <a:lnTo>
                          <a:pt x="1523" y="290"/>
                        </a:lnTo>
                        <a:lnTo>
                          <a:pt x="1462" y="311"/>
                        </a:lnTo>
                        <a:lnTo>
                          <a:pt x="1427" y="302"/>
                        </a:lnTo>
                        <a:lnTo>
                          <a:pt x="1396" y="340"/>
                        </a:lnTo>
                        <a:lnTo>
                          <a:pt x="1354" y="334"/>
                        </a:lnTo>
                        <a:lnTo>
                          <a:pt x="1330" y="373"/>
                        </a:lnTo>
                        <a:lnTo>
                          <a:pt x="1291" y="385"/>
                        </a:lnTo>
                        <a:lnTo>
                          <a:pt x="1279" y="422"/>
                        </a:lnTo>
                        <a:lnTo>
                          <a:pt x="1227" y="430"/>
                        </a:lnTo>
                        <a:lnTo>
                          <a:pt x="1185" y="426"/>
                        </a:lnTo>
                        <a:lnTo>
                          <a:pt x="1160" y="455"/>
                        </a:lnTo>
                        <a:lnTo>
                          <a:pt x="1126" y="448"/>
                        </a:lnTo>
                        <a:lnTo>
                          <a:pt x="1101" y="485"/>
                        </a:lnTo>
                        <a:lnTo>
                          <a:pt x="1073" y="482"/>
                        </a:lnTo>
                        <a:lnTo>
                          <a:pt x="1037" y="511"/>
                        </a:lnTo>
                        <a:lnTo>
                          <a:pt x="998" y="522"/>
                        </a:lnTo>
                        <a:lnTo>
                          <a:pt x="995" y="552"/>
                        </a:lnTo>
                        <a:lnTo>
                          <a:pt x="939" y="570"/>
                        </a:lnTo>
                        <a:lnTo>
                          <a:pt x="925" y="614"/>
                        </a:lnTo>
                        <a:lnTo>
                          <a:pt x="897" y="622"/>
                        </a:lnTo>
                        <a:lnTo>
                          <a:pt x="862" y="646"/>
                        </a:lnTo>
                        <a:lnTo>
                          <a:pt x="822" y="614"/>
                        </a:lnTo>
                        <a:lnTo>
                          <a:pt x="780" y="629"/>
                        </a:lnTo>
                        <a:lnTo>
                          <a:pt x="749" y="607"/>
                        </a:lnTo>
                        <a:lnTo>
                          <a:pt x="703" y="619"/>
                        </a:lnTo>
                        <a:lnTo>
                          <a:pt x="655" y="597"/>
                        </a:lnTo>
                        <a:lnTo>
                          <a:pt x="608" y="611"/>
                        </a:lnTo>
                        <a:lnTo>
                          <a:pt x="580" y="578"/>
                        </a:lnTo>
                        <a:lnTo>
                          <a:pt x="545" y="593"/>
                        </a:lnTo>
                        <a:lnTo>
                          <a:pt x="496" y="588"/>
                        </a:lnTo>
                        <a:lnTo>
                          <a:pt x="454" y="624"/>
                        </a:lnTo>
                        <a:lnTo>
                          <a:pt x="421" y="652"/>
                        </a:lnTo>
                        <a:lnTo>
                          <a:pt x="372" y="641"/>
                        </a:lnTo>
                        <a:lnTo>
                          <a:pt x="337" y="677"/>
                        </a:lnTo>
                        <a:lnTo>
                          <a:pt x="292" y="700"/>
                        </a:lnTo>
                        <a:lnTo>
                          <a:pt x="243" y="704"/>
                        </a:lnTo>
                        <a:lnTo>
                          <a:pt x="229" y="670"/>
                        </a:lnTo>
                        <a:lnTo>
                          <a:pt x="179" y="670"/>
                        </a:lnTo>
                        <a:lnTo>
                          <a:pt x="137" y="633"/>
                        </a:lnTo>
                        <a:lnTo>
                          <a:pt x="84" y="626"/>
                        </a:lnTo>
                        <a:lnTo>
                          <a:pt x="35" y="611"/>
                        </a:lnTo>
                        <a:lnTo>
                          <a:pt x="0" y="588"/>
                        </a:lnTo>
                        <a:lnTo>
                          <a:pt x="11" y="557"/>
                        </a:lnTo>
                        <a:close/>
                      </a:path>
                    </a:pathLst>
                  </a:custGeom>
                  <a:solidFill>
                    <a:srgbClr val="0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3" name="Freeform 171"/>
                  <p:cNvSpPr>
                    <a:spLocks/>
                  </p:cNvSpPr>
                  <p:nvPr/>
                </p:nvSpPr>
                <p:spPr bwMode="auto">
                  <a:xfrm>
                    <a:off x="1957" y="2018"/>
                    <a:ext cx="70" cy="102"/>
                  </a:xfrm>
                  <a:custGeom>
                    <a:avLst/>
                    <a:gdLst>
                      <a:gd name="T0" fmla="*/ 21 w 70"/>
                      <a:gd name="T1" fmla="*/ 0 h 102"/>
                      <a:gd name="T2" fmla="*/ 28 w 70"/>
                      <a:gd name="T3" fmla="*/ 25 h 102"/>
                      <a:gd name="T4" fmla="*/ 4 w 70"/>
                      <a:gd name="T5" fmla="*/ 50 h 102"/>
                      <a:gd name="T6" fmla="*/ 25 w 70"/>
                      <a:gd name="T7" fmla="*/ 71 h 102"/>
                      <a:gd name="T8" fmla="*/ 0 w 70"/>
                      <a:gd name="T9" fmla="*/ 99 h 102"/>
                      <a:gd name="T10" fmla="*/ 28 w 70"/>
                      <a:gd name="T11" fmla="*/ 102 h 102"/>
                      <a:gd name="T12" fmla="*/ 56 w 70"/>
                      <a:gd name="T13" fmla="*/ 67 h 102"/>
                      <a:gd name="T14" fmla="*/ 70 w 70"/>
                      <a:gd name="T15" fmla="*/ 60 h 102"/>
                      <a:gd name="T16" fmla="*/ 21 w 70"/>
                      <a:gd name="T17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70" h="102">
                        <a:moveTo>
                          <a:pt x="21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25" y="71"/>
                        </a:lnTo>
                        <a:lnTo>
                          <a:pt x="0" y="99"/>
                        </a:lnTo>
                        <a:lnTo>
                          <a:pt x="28" y="102"/>
                        </a:lnTo>
                        <a:lnTo>
                          <a:pt x="56" y="67"/>
                        </a:lnTo>
                        <a:lnTo>
                          <a:pt x="70" y="6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4" name="Freeform 172"/>
                  <p:cNvSpPr>
                    <a:spLocks/>
                  </p:cNvSpPr>
                  <p:nvPr/>
                </p:nvSpPr>
                <p:spPr bwMode="auto">
                  <a:xfrm>
                    <a:off x="1870" y="2011"/>
                    <a:ext cx="56" cy="134"/>
                  </a:xfrm>
                  <a:custGeom>
                    <a:avLst/>
                    <a:gdLst>
                      <a:gd name="T0" fmla="*/ 24 w 56"/>
                      <a:gd name="T1" fmla="*/ 0 h 134"/>
                      <a:gd name="T2" fmla="*/ 28 w 56"/>
                      <a:gd name="T3" fmla="*/ 25 h 134"/>
                      <a:gd name="T4" fmla="*/ 4 w 56"/>
                      <a:gd name="T5" fmla="*/ 50 h 134"/>
                      <a:gd name="T6" fmla="*/ 14 w 56"/>
                      <a:gd name="T7" fmla="*/ 74 h 134"/>
                      <a:gd name="T8" fmla="*/ 0 w 56"/>
                      <a:gd name="T9" fmla="*/ 134 h 134"/>
                      <a:gd name="T10" fmla="*/ 56 w 56"/>
                      <a:gd name="T11" fmla="*/ 67 h 134"/>
                      <a:gd name="T12" fmla="*/ 24 w 56"/>
                      <a:gd name="T13" fmla="*/ 0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6" h="134">
                        <a:moveTo>
                          <a:pt x="24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14" y="74"/>
                        </a:lnTo>
                        <a:lnTo>
                          <a:pt x="0" y="134"/>
                        </a:lnTo>
                        <a:lnTo>
                          <a:pt x="56" y="67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5" name="Freeform 173"/>
                  <p:cNvSpPr>
                    <a:spLocks/>
                  </p:cNvSpPr>
                  <p:nvPr/>
                </p:nvSpPr>
                <p:spPr bwMode="auto">
                  <a:xfrm>
                    <a:off x="2013" y="1807"/>
                    <a:ext cx="70" cy="78"/>
                  </a:xfrm>
                  <a:custGeom>
                    <a:avLst/>
                    <a:gdLst>
                      <a:gd name="T0" fmla="*/ 0 w 70"/>
                      <a:gd name="T1" fmla="*/ 0 h 78"/>
                      <a:gd name="T2" fmla="*/ 14 w 70"/>
                      <a:gd name="T3" fmla="*/ 14 h 78"/>
                      <a:gd name="T4" fmla="*/ 14 w 70"/>
                      <a:gd name="T5" fmla="*/ 78 h 78"/>
                      <a:gd name="T6" fmla="*/ 70 w 70"/>
                      <a:gd name="T7" fmla="*/ 67 h 78"/>
                      <a:gd name="T8" fmla="*/ 46 w 70"/>
                      <a:gd name="T9" fmla="*/ 43 h 78"/>
                      <a:gd name="T10" fmla="*/ 67 w 70"/>
                      <a:gd name="T11" fmla="*/ 18 h 78"/>
                      <a:gd name="T12" fmla="*/ 0 w 70"/>
                      <a:gd name="T13" fmla="*/ 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0" h="78">
                        <a:moveTo>
                          <a:pt x="0" y="0"/>
                        </a:moveTo>
                        <a:lnTo>
                          <a:pt x="14" y="14"/>
                        </a:lnTo>
                        <a:lnTo>
                          <a:pt x="14" y="78"/>
                        </a:lnTo>
                        <a:lnTo>
                          <a:pt x="70" y="67"/>
                        </a:lnTo>
                        <a:lnTo>
                          <a:pt x="46" y="43"/>
                        </a:lnTo>
                        <a:lnTo>
                          <a:pt x="67" y="1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6" name="Freeform 174"/>
                  <p:cNvSpPr>
                    <a:spLocks/>
                  </p:cNvSpPr>
                  <p:nvPr/>
                </p:nvSpPr>
                <p:spPr bwMode="auto">
                  <a:xfrm>
                    <a:off x="1894" y="1628"/>
                    <a:ext cx="98" cy="246"/>
                  </a:xfrm>
                  <a:custGeom>
                    <a:avLst/>
                    <a:gdLst>
                      <a:gd name="T0" fmla="*/ 67 w 98"/>
                      <a:gd name="T1" fmla="*/ 0 h 246"/>
                      <a:gd name="T2" fmla="*/ 46 w 98"/>
                      <a:gd name="T3" fmla="*/ 53 h 246"/>
                      <a:gd name="T4" fmla="*/ 60 w 98"/>
                      <a:gd name="T5" fmla="*/ 106 h 246"/>
                      <a:gd name="T6" fmla="*/ 46 w 98"/>
                      <a:gd name="T7" fmla="*/ 141 h 246"/>
                      <a:gd name="T8" fmla="*/ 63 w 98"/>
                      <a:gd name="T9" fmla="*/ 165 h 246"/>
                      <a:gd name="T10" fmla="*/ 35 w 98"/>
                      <a:gd name="T11" fmla="*/ 215 h 246"/>
                      <a:gd name="T12" fmla="*/ 0 w 98"/>
                      <a:gd name="T13" fmla="*/ 232 h 246"/>
                      <a:gd name="T14" fmla="*/ 32 w 98"/>
                      <a:gd name="T15" fmla="*/ 239 h 246"/>
                      <a:gd name="T16" fmla="*/ 46 w 98"/>
                      <a:gd name="T17" fmla="*/ 246 h 246"/>
                      <a:gd name="T18" fmla="*/ 81 w 98"/>
                      <a:gd name="T19" fmla="*/ 225 h 246"/>
                      <a:gd name="T20" fmla="*/ 98 w 98"/>
                      <a:gd name="T21" fmla="*/ 158 h 246"/>
                      <a:gd name="T22" fmla="*/ 70 w 98"/>
                      <a:gd name="T23" fmla="*/ 141 h 246"/>
                      <a:gd name="T24" fmla="*/ 84 w 98"/>
                      <a:gd name="T25" fmla="*/ 109 h 246"/>
                      <a:gd name="T26" fmla="*/ 63 w 98"/>
                      <a:gd name="T27" fmla="*/ 70 h 246"/>
                      <a:gd name="T28" fmla="*/ 67 w 98"/>
                      <a:gd name="T29" fmla="*/ 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98" h="246">
                        <a:moveTo>
                          <a:pt x="67" y="0"/>
                        </a:moveTo>
                        <a:lnTo>
                          <a:pt x="46" y="53"/>
                        </a:lnTo>
                        <a:lnTo>
                          <a:pt x="60" y="106"/>
                        </a:lnTo>
                        <a:lnTo>
                          <a:pt x="46" y="141"/>
                        </a:lnTo>
                        <a:lnTo>
                          <a:pt x="63" y="165"/>
                        </a:lnTo>
                        <a:lnTo>
                          <a:pt x="35" y="215"/>
                        </a:lnTo>
                        <a:lnTo>
                          <a:pt x="0" y="232"/>
                        </a:lnTo>
                        <a:lnTo>
                          <a:pt x="32" y="239"/>
                        </a:lnTo>
                        <a:lnTo>
                          <a:pt x="46" y="246"/>
                        </a:lnTo>
                        <a:lnTo>
                          <a:pt x="81" y="225"/>
                        </a:lnTo>
                        <a:lnTo>
                          <a:pt x="98" y="158"/>
                        </a:lnTo>
                        <a:lnTo>
                          <a:pt x="70" y="141"/>
                        </a:lnTo>
                        <a:lnTo>
                          <a:pt x="84" y="109"/>
                        </a:lnTo>
                        <a:lnTo>
                          <a:pt x="63" y="70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7" name="Freeform 175"/>
                  <p:cNvSpPr>
                    <a:spLocks/>
                  </p:cNvSpPr>
                  <p:nvPr/>
                </p:nvSpPr>
                <p:spPr bwMode="auto">
                  <a:xfrm>
                    <a:off x="1751" y="1758"/>
                    <a:ext cx="116" cy="208"/>
                  </a:xfrm>
                  <a:custGeom>
                    <a:avLst/>
                    <a:gdLst>
                      <a:gd name="T0" fmla="*/ 88 w 116"/>
                      <a:gd name="T1" fmla="*/ 0 h 208"/>
                      <a:gd name="T2" fmla="*/ 49 w 116"/>
                      <a:gd name="T3" fmla="*/ 21 h 208"/>
                      <a:gd name="T4" fmla="*/ 60 w 116"/>
                      <a:gd name="T5" fmla="*/ 46 h 208"/>
                      <a:gd name="T6" fmla="*/ 46 w 116"/>
                      <a:gd name="T7" fmla="*/ 95 h 208"/>
                      <a:gd name="T8" fmla="*/ 21 w 116"/>
                      <a:gd name="T9" fmla="*/ 120 h 208"/>
                      <a:gd name="T10" fmla="*/ 21 w 116"/>
                      <a:gd name="T11" fmla="*/ 148 h 208"/>
                      <a:gd name="T12" fmla="*/ 18 w 116"/>
                      <a:gd name="T13" fmla="*/ 176 h 208"/>
                      <a:gd name="T14" fmla="*/ 0 w 116"/>
                      <a:gd name="T15" fmla="*/ 208 h 208"/>
                      <a:gd name="T16" fmla="*/ 46 w 116"/>
                      <a:gd name="T17" fmla="*/ 187 h 208"/>
                      <a:gd name="T18" fmla="*/ 60 w 116"/>
                      <a:gd name="T19" fmla="*/ 137 h 208"/>
                      <a:gd name="T20" fmla="*/ 116 w 116"/>
                      <a:gd name="T21" fmla="*/ 116 h 208"/>
                      <a:gd name="T22" fmla="*/ 81 w 116"/>
                      <a:gd name="T23" fmla="*/ 88 h 208"/>
                      <a:gd name="T24" fmla="*/ 81 w 116"/>
                      <a:gd name="T25" fmla="*/ 60 h 208"/>
                      <a:gd name="T26" fmla="*/ 88 w 116"/>
                      <a:gd name="T27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16" h="208">
                        <a:moveTo>
                          <a:pt x="88" y="0"/>
                        </a:moveTo>
                        <a:lnTo>
                          <a:pt x="49" y="21"/>
                        </a:lnTo>
                        <a:lnTo>
                          <a:pt x="60" y="46"/>
                        </a:lnTo>
                        <a:lnTo>
                          <a:pt x="46" y="95"/>
                        </a:lnTo>
                        <a:lnTo>
                          <a:pt x="21" y="120"/>
                        </a:lnTo>
                        <a:lnTo>
                          <a:pt x="21" y="148"/>
                        </a:lnTo>
                        <a:lnTo>
                          <a:pt x="18" y="176"/>
                        </a:lnTo>
                        <a:lnTo>
                          <a:pt x="0" y="208"/>
                        </a:lnTo>
                        <a:lnTo>
                          <a:pt x="46" y="187"/>
                        </a:lnTo>
                        <a:lnTo>
                          <a:pt x="60" y="137"/>
                        </a:lnTo>
                        <a:lnTo>
                          <a:pt x="116" y="116"/>
                        </a:lnTo>
                        <a:lnTo>
                          <a:pt x="81" y="88"/>
                        </a:lnTo>
                        <a:lnTo>
                          <a:pt x="81" y="60"/>
                        </a:lnTo>
                        <a:lnTo>
                          <a:pt x="88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8" name="Freeform 176"/>
                  <p:cNvSpPr>
                    <a:spLocks/>
                  </p:cNvSpPr>
                  <p:nvPr/>
                </p:nvSpPr>
                <p:spPr bwMode="auto">
                  <a:xfrm>
                    <a:off x="1468" y="1945"/>
                    <a:ext cx="129" cy="63"/>
                  </a:xfrm>
                  <a:custGeom>
                    <a:avLst/>
                    <a:gdLst>
                      <a:gd name="T0" fmla="*/ 0 w 129"/>
                      <a:gd name="T1" fmla="*/ 0 h 63"/>
                      <a:gd name="T2" fmla="*/ 17 w 129"/>
                      <a:gd name="T3" fmla="*/ 7 h 63"/>
                      <a:gd name="T4" fmla="*/ 42 w 129"/>
                      <a:gd name="T5" fmla="*/ 10 h 63"/>
                      <a:gd name="T6" fmla="*/ 66 w 129"/>
                      <a:gd name="T7" fmla="*/ 10 h 63"/>
                      <a:gd name="T8" fmla="*/ 84 w 129"/>
                      <a:gd name="T9" fmla="*/ 28 h 63"/>
                      <a:gd name="T10" fmla="*/ 94 w 129"/>
                      <a:gd name="T11" fmla="*/ 42 h 63"/>
                      <a:gd name="T12" fmla="*/ 129 w 129"/>
                      <a:gd name="T13" fmla="*/ 56 h 63"/>
                      <a:gd name="T14" fmla="*/ 98 w 129"/>
                      <a:gd name="T15" fmla="*/ 63 h 63"/>
                      <a:gd name="T16" fmla="*/ 56 w 129"/>
                      <a:gd name="T17" fmla="*/ 38 h 63"/>
                      <a:gd name="T18" fmla="*/ 0 w 129"/>
                      <a:gd name="T19" fmla="*/ 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29" h="63">
                        <a:moveTo>
                          <a:pt x="0" y="0"/>
                        </a:moveTo>
                        <a:lnTo>
                          <a:pt x="17" y="7"/>
                        </a:lnTo>
                        <a:lnTo>
                          <a:pt x="42" y="10"/>
                        </a:lnTo>
                        <a:lnTo>
                          <a:pt x="66" y="10"/>
                        </a:lnTo>
                        <a:lnTo>
                          <a:pt x="84" y="28"/>
                        </a:lnTo>
                        <a:lnTo>
                          <a:pt x="94" y="42"/>
                        </a:lnTo>
                        <a:lnTo>
                          <a:pt x="129" y="56"/>
                        </a:lnTo>
                        <a:lnTo>
                          <a:pt x="98" y="63"/>
                        </a:lnTo>
                        <a:lnTo>
                          <a:pt x="56" y="3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9" name="Freeform 177"/>
                  <p:cNvSpPr>
                    <a:spLocks/>
                  </p:cNvSpPr>
                  <p:nvPr/>
                </p:nvSpPr>
                <p:spPr bwMode="auto">
                  <a:xfrm>
                    <a:off x="1265" y="1962"/>
                    <a:ext cx="206" cy="137"/>
                  </a:xfrm>
                  <a:custGeom>
                    <a:avLst/>
                    <a:gdLst>
                      <a:gd name="T0" fmla="*/ 206 w 206"/>
                      <a:gd name="T1" fmla="*/ 0 h 137"/>
                      <a:gd name="T2" fmla="*/ 168 w 206"/>
                      <a:gd name="T3" fmla="*/ 35 h 137"/>
                      <a:gd name="T4" fmla="*/ 157 w 206"/>
                      <a:gd name="T5" fmla="*/ 67 h 137"/>
                      <a:gd name="T6" fmla="*/ 133 w 206"/>
                      <a:gd name="T7" fmla="*/ 102 h 137"/>
                      <a:gd name="T8" fmla="*/ 112 w 206"/>
                      <a:gd name="T9" fmla="*/ 137 h 137"/>
                      <a:gd name="T10" fmla="*/ 70 w 206"/>
                      <a:gd name="T11" fmla="*/ 113 h 137"/>
                      <a:gd name="T12" fmla="*/ 3 w 206"/>
                      <a:gd name="T13" fmla="*/ 88 h 137"/>
                      <a:gd name="T14" fmla="*/ 0 w 206"/>
                      <a:gd name="T15" fmla="*/ 67 h 137"/>
                      <a:gd name="T16" fmla="*/ 42 w 206"/>
                      <a:gd name="T17" fmla="*/ 95 h 137"/>
                      <a:gd name="T18" fmla="*/ 84 w 206"/>
                      <a:gd name="T19" fmla="*/ 99 h 137"/>
                      <a:gd name="T20" fmla="*/ 129 w 206"/>
                      <a:gd name="T21" fmla="*/ 81 h 137"/>
                      <a:gd name="T22" fmla="*/ 119 w 206"/>
                      <a:gd name="T23" fmla="*/ 42 h 137"/>
                      <a:gd name="T24" fmla="*/ 147 w 206"/>
                      <a:gd name="T25" fmla="*/ 18 h 137"/>
                      <a:gd name="T26" fmla="*/ 206 w 206"/>
                      <a:gd name="T27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06" h="137">
                        <a:moveTo>
                          <a:pt x="206" y="0"/>
                        </a:moveTo>
                        <a:lnTo>
                          <a:pt x="168" y="35"/>
                        </a:lnTo>
                        <a:lnTo>
                          <a:pt x="157" y="67"/>
                        </a:lnTo>
                        <a:lnTo>
                          <a:pt x="133" y="102"/>
                        </a:lnTo>
                        <a:lnTo>
                          <a:pt x="112" y="137"/>
                        </a:lnTo>
                        <a:lnTo>
                          <a:pt x="70" y="113"/>
                        </a:lnTo>
                        <a:lnTo>
                          <a:pt x="3" y="88"/>
                        </a:lnTo>
                        <a:lnTo>
                          <a:pt x="0" y="67"/>
                        </a:lnTo>
                        <a:lnTo>
                          <a:pt x="42" y="95"/>
                        </a:lnTo>
                        <a:lnTo>
                          <a:pt x="84" y="99"/>
                        </a:lnTo>
                        <a:lnTo>
                          <a:pt x="129" y="81"/>
                        </a:lnTo>
                        <a:lnTo>
                          <a:pt x="119" y="42"/>
                        </a:lnTo>
                        <a:lnTo>
                          <a:pt x="147" y="18"/>
                        </a:lnTo>
                        <a:lnTo>
                          <a:pt x="20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0" name="Freeform 178"/>
                  <p:cNvSpPr>
                    <a:spLocks/>
                  </p:cNvSpPr>
                  <p:nvPr/>
                </p:nvSpPr>
                <p:spPr bwMode="auto">
                  <a:xfrm>
                    <a:off x="1405" y="2022"/>
                    <a:ext cx="115" cy="119"/>
                  </a:xfrm>
                  <a:custGeom>
                    <a:avLst/>
                    <a:gdLst>
                      <a:gd name="T0" fmla="*/ 73 w 115"/>
                      <a:gd name="T1" fmla="*/ 0 h 119"/>
                      <a:gd name="T2" fmla="*/ 73 w 115"/>
                      <a:gd name="T3" fmla="*/ 24 h 119"/>
                      <a:gd name="T4" fmla="*/ 38 w 115"/>
                      <a:gd name="T5" fmla="*/ 53 h 119"/>
                      <a:gd name="T6" fmla="*/ 42 w 115"/>
                      <a:gd name="T7" fmla="*/ 77 h 119"/>
                      <a:gd name="T8" fmla="*/ 10 w 115"/>
                      <a:gd name="T9" fmla="*/ 95 h 119"/>
                      <a:gd name="T10" fmla="*/ 0 w 115"/>
                      <a:gd name="T11" fmla="*/ 119 h 119"/>
                      <a:gd name="T12" fmla="*/ 42 w 115"/>
                      <a:gd name="T13" fmla="*/ 95 h 119"/>
                      <a:gd name="T14" fmla="*/ 84 w 115"/>
                      <a:gd name="T15" fmla="*/ 70 h 119"/>
                      <a:gd name="T16" fmla="*/ 84 w 115"/>
                      <a:gd name="T17" fmla="*/ 53 h 119"/>
                      <a:gd name="T18" fmla="*/ 115 w 115"/>
                      <a:gd name="T19" fmla="*/ 10 h 119"/>
                      <a:gd name="T20" fmla="*/ 73 w 115"/>
                      <a:gd name="T21" fmla="*/ 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" h="119">
                        <a:moveTo>
                          <a:pt x="73" y="0"/>
                        </a:moveTo>
                        <a:lnTo>
                          <a:pt x="73" y="24"/>
                        </a:lnTo>
                        <a:lnTo>
                          <a:pt x="38" y="53"/>
                        </a:lnTo>
                        <a:lnTo>
                          <a:pt x="42" y="77"/>
                        </a:lnTo>
                        <a:lnTo>
                          <a:pt x="10" y="95"/>
                        </a:lnTo>
                        <a:lnTo>
                          <a:pt x="0" y="119"/>
                        </a:lnTo>
                        <a:lnTo>
                          <a:pt x="42" y="95"/>
                        </a:lnTo>
                        <a:lnTo>
                          <a:pt x="84" y="70"/>
                        </a:lnTo>
                        <a:lnTo>
                          <a:pt x="84" y="53"/>
                        </a:lnTo>
                        <a:lnTo>
                          <a:pt x="115" y="10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1" name="Freeform 179"/>
                  <p:cNvSpPr>
                    <a:spLocks/>
                  </p:cNvSpPr>
                  <p:nvPr/>
                </p:nvSpPr>
                <p:spPr bwMode="auto">
                  <a:xfrm>
                    <a:off x="1867" y="1723"/>
                    <a:ext cx="21" cy="49"/>
                  </a:xfrm>
                  <a:custGeom>
                    <a:avLst/>
                    <a:gdLst>
                      <a:gd name="T0" fmla="*/ 14 w 21"/>
                      <a:gd name="T1" fmla="*/ 0 h 49"/>
                      <a:gd name="T2" fmla="*/ 0 w 21"/>
                      <a:gd name="T3" fmla="*/ 28 h 49"/>
                      <a:gd name="T4" fmla="*/ 3 w 21"/>
                      <a:gd name="T5" fmla="*/ 49 h 49"/>
                      <a:gd name="T6" fmla="*/ 21 w 21"/>
                      <a:gd name="T7" fmla="*/ 46 h 49"/>
                      <a:gd name="T8" fmla="*/ 14 w 21"/>
                      <a:gd name="T9" fmla="*/ 0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49">
                        <a:moveTo>
                          <a:pt x="14" y="0"/>
                        </a:moveTo>
                        <a:lnTo>
                          <a:pt x="0" y="28"/>
                        </a:lnTo>
                        <a:lnTo>
                          <a:pt x="3" y="49"/>
                        </a:lnTo>
                        <a:lnTo>
                          <a:pt x="21" y="4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2" name="Freeform 180"/>
                  <p:cNvSpPr>
                    <a:spLocks/>
                  </p:cNvSpPr>
                  <p:nvPr/>
                </p:nvSpPr>
                <p:spPr bwMode="auto">
                  <a:xfrm>
                    <a:off x="1328" y="2152"/>
                    <a:ext cx="59" cy="74"/>
                  </a:xfrm>
                  <a:custGeom>
                    <a:avLst/>
                    <a:gdLst>
                      <a:gd name="T0" fmla="*/ 0 w 59"/>
                      <a:gd name="T1" fmla="*/ 0 h 74"/>
                      <a:gd name="T2" fmla="*/ 17 w 59"/>
                      <a:gd name="T3" fmla="*/ 14 h 74"/>
                      <a:gd name="T4" fmla="*/ 10 w 59"/>
                      <a:gd name="T5" fmla="*/ 35 h 74"/>
                      <a:gd name="T6" fmla="*/ 0 w 59"/>
                      <a:gd name="T7" fmla="*/ 42 h 74"/>
                      <a:gd name="T8" fmla="*/ 21 w 59"/>
                      <a:gd name="T9" fmla="*/ 74 h 74"/>
                      <a:gd name="T10" fmla="*/ 49 w 59"/>
                      <a:gd name="T11" fmla="*/ 25 h 74"/>
                      <a:gd name="T12" fmla="*/ 59 w 59"/>
                      <a:gd name="T13" fmla="*/ 3 h 74"/>
                      <a:gd name="T14" fmla="*/ 0 w 59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59" h="74">
                        <a:moveTo>
                          <a:pt x="0" y="0"/>
                        </a:moveTo>
                        <a:lnTo>
                          <a:pt x="17" y="14"/>
                        </a:lnTo>
                        <a:lnTo>
                          <a:pt x="10" y="35"/>
                        </a:lnTo>
                        <a:lnTo>
                          <a:pt x="0" y="42"/>
                        </a:lnTo>
                        <a:lnTo>
                          <a:pt x="21" y="74"/>
                        </a:lnTo>
                        <a:lnTo>
                          <a:pt x="49" y="25"/>
                        </a:lnTo>
                        <a:lnTo>
                          <a:pt x="59" y="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3" name="Freeform 181"/>
                  <p:cNvSpPr>
                    <a:spLocks/>
                  </p:cNvSpPr>
                  <p:nvPr/>
                </p:nvSpPr>
                <p:spPr bwMode="auto">
                  <a:xfrm>
                    <a:off x="1115" y="1994"/>
                    <a:ext cx="115" cy="137"/>
                  </a:xfrm>
                  <a:custGeom>
                    <a:avLst/>
                    <a:gdLst>
                      <a:gd name="T0" fmla="*/ 115 w 115"/>
                      <a:gd name="T1" fmla="*/ 0 h 137"/>
                      <a:gd name="T2" fmla="*/ 90 w 115"/>
                      <a:gd name="T3" fmla="*/ 7 h 137"/>
                      <a:gd name="T4" fmla="*/ 59 w 115"/>
                      <a:gd name="T5" fmla="*/ 7 h 137"/>
                      <a:gd name="T6" fmla="*/ 34 w 115"/>
                      <a:gd name="T7" fmla="*/ 21 h 137"/>
                      <a:gd name="T8" fmla="*/ 24 w 115"/>
                      <a:gd name="T9" fmla="*/ 42 h 137"/>
                      <a:gd name="T10" fmla="*/ 0 w 115"/>
                      <a:gd name="T11" fmla="*/ 52 h 137"/>
                      <a:gd name="T12" fmla="*/ 38 w 115"/>
                      <a:gd name="T13" fmla="*/ 60 h 137"/>
                      <a:gd name="T14" fmla="*/ 55 w 115"/>
                      <a:gd name="T15" fmla="*/ 112 h 137"/>
                      <a:gd name="T16" fmla="*/ 38 w 115"/>
                      <a:gd name="T17" fmla="*/ 137 h 137"/>
                      <a:gd name="T18" fmla="*/ 80 w 115"/>
                      <a:gd name="T19" fmla="*/ 98 h 137"/>
                      <a:gd name="T20" fmla="*/ 73 w 115"/>
                      <a:gd name="T21" fmla="*/ 74 h 137"/>
                      <a:gd name="T22" fmla="*/ 73 w 115"/>
                      <a:gd name="T23" fmla="*/ 35 h 137"/>
                      <a:gd name="T24" fmla="*/ 115 w 115"/>
                      <a:gd name="T25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5" h="137">
                        <a:moveTo>
                          <a:pt x="115" y="0"/>
                        </a:moveTo>
                        <a:lnTo>
                          <a:pt x="90" y="7"/>
                        </a:lnTo>
                        <a:lnTo>
                          <a:pt x="59" y="7"/>
                        </a:lnTo>
                        <a:lnTo>
                          <a:pt x="34" y="21"/>
                        </a:lnTo>
                        <a:lnTo>
                          <a:pt x="24" y="42"/>
                        </a:lnTo>
                        <a:lnTo>
                          <a:pt x="0" y="52"/>
                        </a:lnTo>
                        <a:lnTo>
                          <a:pt x="38" y="60"/>
                        </a:lnTo>
                        <a:lnTo>
                          <a:pt x="55" y="112"/>
                        </a:lnTo>
                        <a:lnTo>
                          <a:pt x="38" y="137"/>
                        </a:lnTo>
                        <a:lnTo>
                          <a:pt x="80" y="98"/>
                        </a:lnTo>
                        <a:lnTo>
                          <a:pt x="73" y="74"/>
                        </a:lnTo>
                        <a:lnTo>
                          <a:pt x="73" y="35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4" name="Freeform 182"/>
                  <p:cNvSpPr>
                    <a:spLocks/>
                  </p:cNvSpPr>
                  <p:nvPr/>
                </p:nvSpPr>
                <p:spPr bwMode="auto">
                  <a:xfrm>
                    <a:off x="1034" y="2124"/>
                    <a:ext cx="95" cy="46"/>
                  </a:xfrm>
                  <a:custGeom>
                    <a:avLst/>
                    <a:gdLst>
                      <a:gd name="T0" fmla="*/ 0 w 95"/>
                      <a:gd name="T1" fmla="*/ 14 h 46"/>
                      <a:gd name="T2" fmla="*/ 39 w 95"/>
                      <a:gd name="T3" fmla="*/ 17 h 46"/>
                      <a:gd name="T4" fmla="*/ 53 w 95"/>
                      <a:gd name="T5" fmla="*/ 38 h 46"/>
                      <a:gd name="T6" fmla="*/ 67 w 95"/>
                      <a:gd name="T7" fmla="*/ 46 h 46"/>
                      <a:gd name="T8" fmla="*/ 95 w 95"/>
                      <a:gd name="T9" fmla="*/ 21 h 46"/>
                      <a:gd name="T10" fmla="*/ 91 w 95"/>
                      <a:gd name="T11" fmla="*/ 0 h 46"/>
                      <a:gd name="T12" fmla="*/ 67 w 95"/>
                      <a:gd name="T13" fmla="*/ 0 h 46"/>
                      <a:gd name="T14" fmla="*/ 0 w 95"/>
                      <a:gd name="T15" fmla="*/ 14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5" h="46">
                        <a:moveTo>
                          <a:pt x="0" y="14"/>
                        </a:moveTo>
                        <a:lnTo>
                          <a:pt x="39" y="17"/>
                        </a:lnTo>
                        <a:lnTo>
                          <a:pt x="53" y="38"/>
                        </a:lnTo>
                        <a:lnTo>
                          <a:pt x="67" y="46"/>
                        </a:lnTo>
                        <a:lnTo>
                          <a:pt x="95" y="21"/>
                        </a:lnTo>
                        <a:lnTo>
                          <a:pt x="91" y="0"/>
                        </a:lnTo>
                        <a:lnTo>
                          <a:pt x="67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5" name="Freeform 183"/>
                  <p:cNvSpPr>
                    <a:spLocks/>
                  </p:cNvSpPr>
                  <p:nvPr/>
                </p:nvSpPr>
                <p:spPr bwMode="auto">
                  <a:xfrm>
                    <a:off x="873" y="1962"/>
                    <a:ext cx="112" cy="130"/>
                  </a:xfrm>
                  <a:custGeom>
                    <a:avLst/>
                    <a:gdLst>
                      <a:gd name="T0" fmla="*/ 56 w 112"/>
                      <a:gd name="T1" fmla="*/ 0 h 130"/>
                      <a:gd name="T2" fmla="*/ 53 w 112"/>
                      <a:gd name="T3" fmla="*/ 35 h 130"/>
                      <a:gd name="T4" fmla="*/ 35 w 112"/>
                      <a:gd name="T5" fmla="*/ 60 h 130"/>
                      <a:gd name="T6" fmla="*/ 28 w 112"/>
                      <a:gd name="T7" fmla="*/ 92 h 130"/>
                      <a:gd name="T8" fmla="*/ 0 w 112"/>
                      <a:gd name="T9" fmla="*/ 130 h 130"/>
                      <a:gd name="T10" fmla="*/ 46 w 112"/>
                      <a:gd name="T11" fmla="*/ 130 h 130"/>
                      <a:gd name="T12" fmla="*/ 74 w 112"/>
                      <a:gd name="T13" fmla="*/ 53 h 130"/>
                      <a:gd name="T14" fmla="*/ 109 w 112"/>
                      <a:gd name="T15" fmla="*/ 60 h 130"/>
                      <a:gd name="T16" fmla="*/ 112 w 112"/>
                      <a:gd name="T17" fmla="*/ 28 h 130"/>
                      <a:gd name="T18" fmla="*/ 56 w 112"/>
                      <a:gd name="T19" fmla="*/ 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12" h="130">
                        <a:moveTo>
                          <a:pt x="56" y="0"/>
                        </a:moveTo>
                        <a:lnTo>
                          <a:pt x="53" y="35"/>
                        </a:lnTo>
                        <a:lnTo>
                          <a:pt x="35" y="60"/>
                        </a:lnTo>
                        <a:lnTo>
                          <a:pt x="28" y="92"/>
                        </a:lnTo>
                        <a:lnTo>
                          <a:pt x="0" y="130"/>
                        </a:lnTo>
                        <a:lnTo>
                          <a:pt x="46" y="130"/>
                        </a:lnTo>
                        <a:lnTo>
                          <a:pt x="74" y="53"/>
                        </a:lnTo>
                        <a:lnTo>
                          <a:pt x="109" y="60"/>
                        </a:lnTo>
                        <a:lnTo>
                          <a:pt x="112" y="28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6" name="Freeform 184"/>
                  <p:cNvSpPr>
                    <a:spLocks/>
                  </p:cNvSpPr>
                  <p:nvPr/>
                </p:nvSpPr>
                <p:spPr bwMode="auto">
                  <a:xfrm>
                    <a:off x="852" y="2131"/>
                    <a:ext cx="88" cy="74"/>
                  </a:xfrm>
                  <a:custGeom>
                    <a:avLst/>
                    <a:gdLst>
                      <a:gd name="T0" fmla="*/ 67 w 88"/>
                      <a:gd name="T1" fmla="*/ 0 h 74"/>
                      <a:gd name="T2" fmla="*/ 63 w 88"/>
                      <a:gd name="T3" fmla="*/ 42 h 74"/>
                      <a:gd name="T4" fmla="*/ 49 w 88"/>
                      <a:gd name="T5" fmla="*/ 56 h 74"/>
                      <a:gd name="T6" fmla="*/ 14 w 88"/>
                      <a:gd name="T7" fmla="*/ 56 h 74"/>
                      <a:gd name="T8" fmla="*/ 0 w 88"/>
                      <a:gd name="T9" fmla="*/ 74 h 74"/>
                      <a:gd name="T10" fmla="*/ 46 w 88"/>
                      <a:gd name="T11" fmla="*/ 70 h 74"/>
                      <a:gd name="T12" fmla="*/ 88 w 88"/>
                      <a:gd name="T13" fmla="*/ 53 h 74"/>
                      <a:gd name="T14" fmla="*/ 67 w 88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8" h="74">
                        <a:moveTo>
                          <a:pt x="67" y="0"/>
                        </a:moveTo>
                        <a:lnTo>
                          <a:pt x="63" y="42"/>
                        </a:lnTo>
                        <a:lnTo>
                          <a:pt x="49" y="56"/>
                        </a:lnTo>
                        <a:lnTo>
                          <a:pt x="14" y="56"/>
                        </a:lnTo>
                        <a:lnTo>
                          <a:pt x="0" y="74"/>
                        </a:lnTo>
                        <a:lnTo>
                          <a:pt x="46" y="70"/>
                        </a:lnTo>
                        <a:lnTo>
                          <a:pt x="88" y="53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7" name="Freeform 185"/>
                  <p:cNvSpPr>
                    <a:spLocks/>
                  </p:cNvSpPr>
                  <p:nvPr/>
                </p:nvSpPr>
                <p:spPr bwMode="auto">
                  <a:xfrm>
                    <a:off x="950" y="2043"/>
                    <a:ext cx="60" cy="81"/>
                  </a:xfrm>
                  <a:custGeom>
                    <a:avLst/>
                    <a:gdLst>
                      <a:gd name="T0" fmla="*/ 60 w 60"/>
                      <a:gd name="T1" fmla="*/ 0 h 81"/>
                      <a:gd name="T2" fmla="*/ 14 w 60"/>
                      <a:gd name="T3" fmla="*/ 18 h 81"/>
                      <a:gd name="T4" fmla="*/ 18 w 60"/>
                      <a:gd name="T5" fmla="*/ 49 h 81"/>
                      <a:gd name="T6" fmla="*/ 0 w 60"/>
                      <a:gd name="T7" fmla="*/ 67 h 81"/>
                      <a:gd name="T8" fmla="*/ 39 w 60"/>
                      <a:gd name="T9" fmla="*/ 81 h 81"/>
                      <a:gd name="T10" fmla="*/ 42 w 60"/>
                      <a:gd name="T11" fmla="*/ 56 h 81"/>
                      <a:gd name="T12" fmla="*/ 60 w 60"/>
                      <a:gd name="T13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0" h="81">
                        <a:moveTo>
                          <a:pt x="60" y="0"/>
                        </a:moveTo>
                        <a:lnTo>
                          <a:pt x="14" y="18"/>
                        </a:lnTo>
                        <a:lnTo>
                          <a:pt x="18" y="49"/>
                        </a:lnTo>
                        <a:lnTo>
                          <a:pt x="0" y="67"/>
                        </a:lnTo>
                        <a:lnTo>
                          <a:pt x="39" y="81"/>
                        </a:lnTo>
                        <a:lnTo>
                          <a:pt x="42" y="56"/>
                        </a:lnTo>
                        <a:lnTo>
                          <a:pt x="6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8" name="Freeform 186"/>
                  <p:cNvSpPr>
                    <a:spLocks/>
                  </p:cNvSpPr>
                  <p:nvPr/>
                </p:nvSpPr>
                <p:spPr bwMode="auto">
                  <a:xfrm>
                    <a:off x="611" y="1920"/>
                    <a:ext cx="115" cy="126"/>
                  </a:xfrm>
                  <a:custGeom>
                    <a:avLst/>
                    <a:gdLst>
                      <a:gd name="T0" fmla="*/ 115 w 115"/>
                      <a:gd name="T1" fmla="*/ 3 h 126"/>
                      <a:gd name="T2" fmla="*/ 91 w 115"/>
                      <a:gd name="T3" fmla="*/ 0 h 126"/>
                      <a:gd name="T4" fmla="*/ 42 w 115"/>
                      <a:gd name="T5" fmla="*/ 10 h 126"/>
                      <a:gd name="T6" fmla="*/ 10 w 115"/>
                      <a:gd name="T7" fmla="*/ 49 h 126"/>
                      <a:gd name="T8" fmla="*/ 21 w 115"/>
                      <a:gd name="T9" fmla="*/ 70 h 126"/>
                      <a:gd name="T10" fmla="*/ 0 w 115"/>
                      <a:gd name="T11" fmla="*/ 126 h 126"/>
                      <a:gd name="T12" fmla="*/ 56 w 115"/>
                      <a:gd name="T13" fmla="*/ 77 h 126"/>
                      <a:gd name="T14" fmla="*/ 70 w 115"/>
                      <a:gd name="T15" fmla="*/ 46 h 126"/>
                      <a:gd name="T16" fmla="*/ 115 w 115"/>
                      <a:gd name="T17" fmla="*/ 3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15" h="126">
                        <a:moveTo>
                          <a:pt x="115" y="3"/>
                        </a:moveTo>
                        <a:lnTo>
                          <a:pt x="91" y="0"/>
                        </a:lnTo>
                        <a:lnTo>
                          <a:pt x="42" y="10"/>
                        </a:lnTo>
                        <a:lnTo>
                          <a:pt x="10" y="49"/>
                        </a:lnTo>
                        <a:lnTo>
                          <a:pt x="21" y="70"/>
                        </a:lnTo>
                        <a:lnTo>
                          <a:pt x="0" y="126"/>
                        </a:lnTo>
                        <a:lnTo>
                          <a:pt x="56" y="77"/>
                        </a:lnTo>
                        <a:lnTo>
                          <a:pt x="70" y="46"/>
                        </a:lnTo>
                        <a:lnTo>
                          <a:pt x="115" y="3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69819" name="Freeform 187"/>
                <p:cNvSpPr>
                  <a:spLocks/>
                </p:cNvSpPr>
                <p:nvPr/>
              </p:nvSpPr>
              <p:spPr bwMode="auto">
                <a:xfrm>
                  <a:off x="2153" y="1858"/>
                  <a:ext cx="154" cy="158"/>
                </a:xfrm>
                <a:custGeom>
                  <a:avLst/>
                  <a:gdLst>
                    <a:gd name="T0" fmla="*/ 32 w 154"/>
                    <a:gd name="T1" fmla="*/ 17 h 158"/>
                    <a:gd name="T2" fmla="*/ 0 w 154"/>
                    <a:gd name="T3" fmla="*/ 35 h 158"/>
                    <a:gd name="T4" fmla="*/ 49 w 154"/>
                    <a:gd name="T5" fmla="*/ 56 h 158"/>
                    <a:gd name="T6" fmla="*/ 81 w 154"/>
                    <a:gd name="T7" fmla="*/ 67 h 158"/>
                    <a:gd name="T8" fmla="*/ 105 w 154"/>
                    <a:gd name="T9" fmla="*/ 109 h 158"/>
                    <a:gd name="T10" fmla="*/ 133 w 154"/>
                    <a:gd name="T11" fmla="*/ 137 h 158"/>
                    <a:gd name="T12" fmla="*/ 154 w 154"/>
                    <a:gd name="T13" fmla="*/ 158 h 158"/>
                    <a:gd name="T14" fmla="*/ 140 w 154"/>
                    <a:gd name="T15" fmla="*/ 102 h 158"/>
                    <a:gd name="T16" fmla="*/ 130 w 154"/>
                    <a:gd name="T17" fmla="*/ 91 h 158"/>
                    <a:gd name="T18" fmla="*/ 151 w 154"/>
                    <a:gd name="T19" fmla="*/ 70 h 158"/>
                    <a:gd name="T20" fmla="*/ 109 w 154"/>
                    <a:gd name="T21" fmla="*/ 53 h 158"/>
                    <a:gd name="T22" fmla="*/ 112 w 154"/>
                    <a:gd name="T23" fmla="*/ 28 h 158"/>
                    <a:gd name="T24" fmla="*/ 95 w 154"/>
                    <a:gd name="T25" fmla="*/ 31 h 158"/>
                    <a:gd name="T26" fmla="*/ 112 w 154"/>
                    <a:gd name="T27" fmla="*/ 0 h 158"/>
                    <a:gd name="T28" fmla="*/ 32 w 154"/>
                    <a:gd name="T29" fmla="*/ 17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4" h="158">
                      <a:moveTo>
                        <a:pt x="32" y="17"/>
                      </a:moveTo>
                      <a:lnTo>
                        <a:pt x="0" y="35"/>
                      </a:lnTo>
                      <a:lnTo>
                        <a:pt x="49" y="56"/>
                      </a:lnTo>
                      <a:lnTo>
                        <a:pt x="81" y="67"/>
                      </a:lnTo>
                      <a:lnTo>
                        <a:pt x="105" y="109"/>
                      </a:lnTo>
                      <a:lnTo>
                        <a:pt x="133" y="137"/>
                      </a:lnTo>
                      <a:lnTo>
                        <a:pt x="154" y="158"/>
                      </a:lnTo>
                      <a:lnTo>
                        <a:pt x="140" y="102"/>
                      </a:lnTo>
                      <a:lnTo>
                        <a:pt x="130" y="91"/>
                      </a:lnTo>
                      <a:lnTo>
                        <a:pt x="151" y="70"/>
                      </a:lnTo>
                      <a:lnTo>
                        <a:pt x="109" y="53"/>
                      </a:lnTo>
                      <a:lnTo>
                        <a:pt x="112" y="28"/>
                      </a:lnTo>
                      <a:lnTo>
                        <a:pt x="95" y="31"/>
                      </a:lnTo>
                      <a:lnTo>
                        <a:pt x="112" y="0"/>
                      </a:lnTo>
                      <a:lnTo>
                        <a:pt x="32" y="1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820" name="Freeform 188"/>
                <p:cNvSpPr>
                  <a:spLocks/>
                </p:cNvSpPr>
                <p:nvPr/>
              </p:nvSpPr>
              <p:spPr bwMode="auto">
                <a:xfrm>
                  <a:off x="2094" y="1914"/>
                  <a:ext cx="80" cy="56"/>
                </a:xfrm>
                <a:custGeom>
                  <a:avLst/>
                  <a:gdLst>
                    <a:gd name="T0" fmla="*/ 0 w 80"/>
                    <a:gd name="T1" fmla="*/ 0 h 56"/>
                    <a:gd name="T2" fmla="*/ 10 w 80"/>
                    <a:gd name="T3" fmla="*/ 14 h 56"/>
                    <a:gd name="T4" fmla="*/ 10 w 80"/>
                    <a:gd name="T5" fmla="*/ 35 h 56"/>
                    <a:gd name="T6" fmla="*/ 31 w 80"/>
                    <a:gd name="T7" fmla="*/ 42 h 56"/>
                    <a:gd name="T8" fmla="*/ 45 w 80"/>
                    <a:gd name="T9" fmla="*/ 56 h 56"/>
                    <a:gd name="T10" fmla="*/ 80 w 80"/>
                    <a:gd name="T11" fmla="*/ 39 h 56"/>
                    <a:gd name="T12" fmla="*/ 38 w 80"/>
                    <a:gd name="T13" fmla="*/ 28 h 56"/>
                    <a:gd name="T14" fmla="*/ 0 w 80"/>
                    <a:gd name="T15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0" h="56">
                      <a:moveTo>
                        <a:pt x="0" y="0"/>
                      </a:moveTo>
                      <a:lnTo>
                        <a:pt x="10" y="14"/>
                      </a:lnTo>
                      <a:lnTo>
                        <a:pt x="10" y="35"/>
                      </a:lnTo>
                      <a:lnTo>
                        <a:pt x="31" y="42"/>
                      </a:lnTo>
                      <a:lnTo>
                        <a:pt x="45" y="56"/>
                      </a:lnTo>
                      <a:lnTo>
                        <a:pt x="80" y="39"/>
                      </a:lnTo>
                      <a:lnTo>
                        <a:pt x="38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69821" name="Group 189"/>
            <p:cNvGrpSpPr>
              <a:grpSpLocks/>
            </p:cNvGrpSpPr>
            <p:nvPr/>
          </p:nvGrpSpPr>
          <p:grpSpPr bwMode="auto">
            <a:xfrm>
              <a:off x="0" y="240"/>
              <a:ext cx="5760" cy="2064"/>
              <a:chOff x="0" y="240"/>
              <a:chExt cx="5760" cy="2064"/>
            </a:xfrm>
          </p:grpSpPr>
          <p:sp>
            <p:nvSpPr>
              <p:cNvPr id="69822" name="Oval 190"/>
              <p:cNvSpPr>
                <a:spLocks noChangeArrowheads="1"/>
              </p:cNvSpPr>
              <p:nvPr/>
            </p:nvSpPr>
            <p:spPr bwMode="auto">
              <a:xfrm>
                <a:off x="288" y="288"/>
                <a:ext cx="480" cy="480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457200"/>
                <a:endParaRPr lang="en-US" sz="2500">
                  <a:solidFill>
                    <a:srgbClr val="FF6600"/>
                  </a:solidFill>
                  <a:latin typeface=".VnCentury Schoolbook" pitchFamily="34" charset="0"/>
                  <a:cs typeface="Arial" charset="0"/>
                </a:endParaRPr>
              </a:p>
            </p:txBody>
          </p:sp>
          <p:sp>
            <p:nvSpPr>
              <p:cNvPr id="69823" name="AutoShape 191"/>
              <p:cNvSpPr>
                <a:spLocks noChangeArrowheads="1"/>
              </p:cNvSpPr>
              <p:nvPr/>
            </p:nvSpPr>
            <p:spPr bwMode="auto">
              <a:xfrm>
                <a:off x="528" y="576"/>
                <a:ext cx="1776" cy="240"/>
              </a:xfrm>
              <a:prstGeom prst="cloudCallout">
                <a:avLst>
                  <a:gd name="adj1" fmla="val -25056"/>
                  <a:gd name="adj2" fmla="val -2416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457200"/>
                <a:endParaRPr lang="en-US" sz="2400">
                  <a:solidFill>
                    <a:prstClr val="black"/>
                  </a:solidFill>
                  <a:cs typeface="Arial" charset="0"/>
                </a:endParaRPr>
              </a:p>
            </p:txBody>
          </p:sp>
          <p:pic>
            <p:nvPicPr>
              <p:cNvPr id="69824" name="Picture 192" descr="BHOMES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248"/>
                <a:ext cx="1968" cy="10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825" name="Picture 193" descr="BHOMES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1104"/>
                <a:ext cx="1872" cy="12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826" name="Picture 194" descr="BHOMES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056"/>
                <a:ext cx="1920" cy="12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9827" name="AutoShape 195"/>
              <p:cNvSpPr>
                <a:spLocks noChangeArrowheads="1"/>
              </p:cNvSpPr>
              <p:nvPr/>
            </p:nvSpPr>
            <p:spPr bwMode="auto">
              <a:xfrm>
                <a:off x="2496" y="240"/>
                <a:ext cx="2352" cy="240"/>
              </a:xfrm>
              <a:prstGeom prst="cloudCallout">
                <a:avLst>
                  <a:gd name="adj1" fmla="val -31167"/>
                  <a:gd name="adj2" fmla="val -2416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457200"/>
                <a:endParaRPr lang="en-US" sz="2400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</p:grpSp>
      <p:pic>
        <p:nvPicPr>
          <p:cNvPr id="69829" name="Picture 197" descr="Buomb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" y="2286000"/>
            <a:ext cx="121904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831" name="Picture 199" descr="B1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" y="6650038"/>
            <a:ext cx="12190413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835" name="Group 203"/>
          <p:cNvGrpSpPr>
            <a:grpSpLocks/>
          </p:cNvGrpSpPr>
          <p:nvPr/>
        </p:nvGrpSpPr>
        <p:grpSpPr bwMode="auto">
          <a:xfrm>
            <a:off x="4876165" y="457201"/>
            <a:ext cx="6399967" cy="685800"/>
            <a:chOff x="2112" y="2928"/>
            <a:chExt cx="3024" cy="432"/>
          </a:xfrm>
        </p:grpSpPr>
        <p:sp>
          <p:nvSpPr>
            <p:cNvPr id="69832" name="Rectangle 200"/>
            <p:cNvSpPr>
              <a:spLocks noChangeArrowheads="1"/>
            </p:cNvSpPr>
            <p:nvPr/>
          </p:nvSpPr>
          <p:spPr bwMode="auto">
            <a:xfrm>
              <a:off x="2112" y="2928"/>
              <a:ext cx="3024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9834" name="Rectangle 202"/>
            <p:cNvSpPr>
              <a:spLocks noChangeArrowheads="1"/>
            </p:cNvSpPr>
            <p:nvPr/>
          </p:nvSpPr>
          <p:spPr bwMode="auto">
            <a:xfrm>
              <a:off x="2415" y="2976"/>
              <a:ext cx="21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457200">
                <a:spcBef>
                  <a:spcPct val="50000"/>
                </a:spcBef>
              </a:pPr>
              <a:r>
                <a:rPr lang="en-US" sz="3200" b="1" dirty="0">
                  <a:solidFill>
                    <a:srgbClr val="FF0000"/>
                  </a:solidFill>
                </a:rPr>
                <a:t>HƯỚNG DẪN VỀ NHÀ</a:t>
              </a:r>
            </a:p>
          </p:txBody>
        </p:sp>
      </p:grpSp>
      <p:sp>
        <p:nvSpPr>
          <p:cNvPr id="69836" name="Text Box 204"/>
          <p:cNvSpPr txBox="1">
            <a:spLocks noChangeArrowheads="1"/>
          </p:cNvSpPr>
          <p:nvPr/>
        </p:nvSpPr>
        <p:spPr bwMode="auto">
          <a:xfrm>
            <a:off x="1625388" y="3727057"/>
            <a:ext cx="951037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bài tập : 31, 33, 34, 35, 36/SGK- TR87. </a:t>
            </a:r>
          </a:p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tiết sau “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73673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1"/>
          <p:cNvSpPr>
            <a:spLocks noChangeArrowheads="1" noChangeShapeType="1" noTextEdit="1"/>
          </p:cNvSpPr>
          <p:nvPr/>
        </p:nvSpPr>
        <p:spPr bwMode="auto">
          <a:xfrm>
            <a:off x="1219041" y="451199"/>
            <a:ext cx="10057091" cy="28956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 defTabSz="457200"/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TRÂN TRỌNG CẢM ƠN </a:t>
            </a:r>
          </a:p>
          <a:p>
            <a:pPr algn="ctr" defTabSz="457200"/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THẦY CÔ GIÁO VÀ CÁC EM</a:t>
            </a:r>
            <a:endParaRPr lang="en-US" sz="40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5" name="Picture 4" descr="A picture containing timeline&#10;&#10;Description automatically generated">
            <a:extLst>
              <a:ext uri="{FF2B5EF4-FFF2-40B4-BE49-F238E27FC236}">
                <a16:creationId xmlns="" xmlns:a16="http://schemas.microsoft.com/office/drawing/2014/main" id="{1D67BEDB-3E40-4203-8765-4581FE140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" y="3429028"/>
            <a:ext cx="12190413" cy="298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35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42334378"/>
              </p:ext>
            </p:extLst>
          </p:nvPr>
        </p:nvGraphicFramePr>
        <p:xfrm>
          <a:off x="-432669" y="1"/>
          <a:ext cx="13439744" cy="68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Slide" r:id="rId3" imgW="3782586" imgH="2837843" progId="PowerPoint.Slide.8">
                  <p:embed/>
                </p:oleObj>
              </mc:Choice>
              <mc:Fallback>
                <p:oleObj name="Slide" r:id="rId3" imgW="3782586" imgH="2837843" progId="PowerPoint.Slide.8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2669" y="1"/>
                        <a:ext cx="13439744" cy="68238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238" y="548713"/>
            <a:ext cx="4693081" cy="1325563"/>
          </a:xfrm>
        </p:spPr>
        <p:txBody>
          <a:bodyPr/>
          <a:lstStyle/>
          <a:p>
            <a:r>
              <a:rPr lang="en-US" b="1" smtClean="0">
                <a:solidFill>
                  <a:srgbClr val="B709AF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  <a:endParaRPr lang="en-US" b="1">
              <a:solidFill>
                <a:srgbClr val="B709A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1287" y="1556795"/>
            <a:ext cx="9023828" cy="3826339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endParaRPr lang="en-US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6091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859" b="24276"/>
          <a:stretch/>
        </p:blipFill>
        <p:spPr>
          <a:xfrm>
            <a:off x="6505012" y="1886036"/>
            <a:ext cx="5579867" cy="4281837"/>
          </a:xfrm>
          <a:prstGeom prst="rect">
            <a:avLst/>
          </a:prstGeom>
        </p:spPr>
      </p:pic>
      <p:pic>
        <p:nvPicPr>
          <p:cNvPr id="26" name="mau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21371" y="-392426"/>
            <a:ext cx="3222672" cy="4242232"/>
          </a:xfrm>
          <a:prstGeom prst="rect">
            <a:avLst/>
          </a:prstGeom>
        </p:spPr>
      </p:pic>
      <p:pic>
        <p:nvPicPr>
          <p:cNvPr id="27" name="mau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409461" y="162802"/>
            <a:ext cx="3287747" cy="3883742"/>
          </a:xfrm>
          <a:prstGeom prst="rect">
            <a:avLst/>
          </a:prstGeom>
        </p:spPr>
      </p:pic>
      <p:pic>
        <p:nvPicPr>
          <p:cNvPr id="28" name="mau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21103" y="3040283"/>
            <a:ext cx="3453882" cy="405339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9" name="mau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94679" y="2578356"/>
            <a:ext cx="3620971" cy="417956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814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918" b="30327"/>
          <a:stretch/>
        </p:blipFill>
        <p:spPr>
          <a:xfrm flipH="1">
            <a:off x="1117667" y="-11"/>
            <a:ext cx="4952498" cy="1843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022" y="156767"/>
            <a:ext cx="1110699" cy="833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78" y="-108384"/>
            <a:ext cx="1414625" cy="10611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197" y="-60749"/>
            <a:ext cx="1152165" cy="864236"/>
          </a:xfrm>
          <a:prstGeom prst="rect">
            <a:avLst/>
          </a:prstGeom>
        </p:spPr>
      </p:pic>
      <p:pic>
        <p:nvPicPr>
          <p:cNvPr id="5" name="Lat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2632" b="96053" l="0" r="970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96868" y="1167113"/>
            <a:ext cx="1763845" cy="179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03"/>
          <a:stretch/>
        </p:blipFill>
        <p:spPr>
          <a:xfrm>
            <a:off x="2779399" y="1060157"/>
            <a:ext cx="1797445" cy="2089032"/>
          </a:xfrm>
          <a:prstGeom prst="rect">
            <a:avLst/>
          </a:prstGeom>
        </p:spPr>
      </p:pic>
      <p:pic>
        <p:nvPicPr>
          <p:cNvPr id="8" name="Ghép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472" b="100000" l="2326" r="9418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17928" y="1461467"/>
            <a:ext cx="1623790" cy="15012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7632" y="3340026"/>
            <a:ext cx="4054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4" name="Picture 10" descr="Kết quả hình ảnh cho mảnh ghép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10000" r="99667">
                        <a14:foregroundMark x1="44333" y1="69362" x2="44333" y2="69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10"/>
          <a:stretch/>
        </p:blipFill>
        <p:spPr bwMode="auto">
          <a:xfrm>
            <a:off x="3792336" y="1613021"/>
            <a:ext cx="1051747" cy="4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Freeform 43">
            <a:hlinkClick r:id="rId21" action="ppaction://hlinksldjump"/>
          </p:cNvPr>
          <p:cNvSpPr/>
          <p:nvPr/>
        </p:nvSpPr>
        <p:spPr>
          <a:xfrm>
            <a:off x="652454" y="4574783"/>
            <a:ext cx="731425" cy="68580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1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6" name="Freeform 45">
            <a:hlinkClick r:id="rId22" action="ppaction://hlinksldjump"/>
          </p:cNvPr>
          <p:cNvSpPr/>
          <p:nvPr/>
        </p:nvSpPr>
        <p:spPr>
          <a:xfrm>
            <a:off x="1707559" y="4668111"/>
            <a:ext cx="960040" cy="54864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0000CC"/>
                </a:solidFill>
              </a:rPr>
              <a:t>2</a:t>
            </a:r>
            <a:endParaRPr lang="vi-VN" b="1">
              <a:solidFill>
                <a:srgbClr val="0000CC"/>
              </a:solidFill>
            </a:endParaRPr>
          </a:p>
        </p:txBody>
      </p:sp>
      <p:sp>
        <p:nvSpPr>
          <p:cNvPr id="48" name="Freeform 47">
            <a:hlinkClick r:id="rId23" action="ppaction://hlinksldjump"/>
          </p:cNvPr>
          <p:cNvSpPr/>
          <p:nvPr/>
        </p:nvSpPr>
        <p:spPr>
          <a:xfrm>
            <a:off x="664223" y="5436570"/>
            <a:ext cx="935742" cy="68580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  <a:solidFill>
            <a:srgbClr val="E90BD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3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50" name="Freeform 49">
            <a:hlinkClick r:id="rId24" action="ppaction://hlinksldjump"/>
          </p:cNvPr>
          <p:cNvSpPr/>
          <p:nvPr/>
        </p:nvSpPr>
        <p:spPr>
          <a:xfrm>
            <a:off x="1909793" y="5540173"/>
            <a:ext cx="935742" cy="548640"/>
          </a:xfrm>
          <a:custGeom>
            <a:avLst/>
            <a:gdLst>
              <a:gd name="connsiteX0" fmla="*/ 0 w 701898"/>
              <a:gd name="connsiteY0" fmla="*/ 0 h 548640"/>
              <a:gd name="connsiteX1" fmla="*/ 162851 w 701898"/>
              <a:gd name="connsiteY1" fmla="*/ 0 h 548640"/>
              <a:gd name="connsiteX2" fmla="*/ 300011 w 701898"/>
              <a:gd name="connsiteY2" fmla="*/ 137160 h 548640"/>
              <a:gd name="connsiteX3" fmla="*/ 437171 w 701898"/>
              <a:gd name="connsiteY3" fmla="*/ 0 h 548640"/>
              <a:gd name="connsiteX4" fmla="*/ 548640 w 701898"/>
              <a:gd name="connsiteY4" fmla="*/ 0 h 548640"/>
              <a:gd name="connsiteX5" fmla="*/ 548640 w 701898"/>
              <a:gd name="connsiteY5" fmla="*/ 140410 h 548640"/>
              <a:gd name="connsiteX6" fmla="*/ 564738 w 701898"/>
              <a:gd name="connsiteY6" fmla="*/ 137160 h 548640"/>
              <a:gd name="connsiteX7" fmla="*/ 701898 w 701898"/>
              <a:gd name="connsiteY7" fmla="*/ 274320 h 548640"/>
              <a:gd name="connsiteX8" fmla="*/ 564738 w 701898"/>
              <a:gd name="connsiteY8" fmla="*/ 411480 h 548640"/>
              <a:gd name="connsiteX9" fmla="*/ 548640 w 701898"/>
              <a:gd name="connsiteY9" fmla="*/ 408230 h 548640"/>
              <a:gd name="connsiteX10" fmla="*/ 548640 w 701898"/>
              <a:gd name="connsiteY10" fmla="*/ 548640 h 548640"/>
              <a:gd name="connsiteX11" fmla="*/ 0 w 701898"/>
              <a:gd name="connsiteY11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1898" h="548640">
                <a:moveTo>
                  <a:pt x="0" y="0"/>
                </a:moveTo>
                <a:lnTo>
                  <a:pt x="162851" y="0"/>
                </a:lnTo>
                <a:cubicBezTo>
                  <a:pt x="162851" y="75751"/>
                  <a:pt x="224260" y="137160"/>
                  <a:pt x="300011" y="137160"/>
                </a:cubicBezTo>
                <a:cubicBezTo>
                  <a:pt x="375762" y="137160"/>
                  <a:pt x="437171" y="75751"/>
                  <a:pt x="437171" y="0"/>
                </a:cubicBezTo>
                <a:lnTo>
                  <a:pt x="548640" y="0"/>
                </a:lnTo>
                <a:lnTo>
                  <a:pt x="548640" y="140410"/>
                </a:lnTo>
                <a:lnTo>
                  <a:pt x="564738" y="137160"/>
                </a:lnTo>
                <a:cubicBezTo>
                  <a:pt x="640489" y="137160"/>
                  <a:pt x="701898" y="198569"/>
                  <a:pt x="701898" y="274320"/>
                </a:cubicBezTo>
                <a:cubicBezTo>
                  <a:pt x="701898" y="350071"/>
                  <a:pt x="640489" y="411480"/>
                  <a:pt x="564738" y="411480"/>
                </a:cubicBezTo>
                <a:lnTo>
                  <a:pt x="548640" y="408230"/>
                </a:lnTo>
                <a:lnTo>
                  <a:pt x="548640" y="548640"/>
                </a:lnTo>
                <a:lnTo>
                  <a:pt x="0" y="548640"/>
                </a:lnTo>
                <a:close/>
              </a:path>
            </a:pathLst>
          </a:custGeom>
          <a:solidFill>
            <a:srgbClr val="B135B4"/>
          </a:solidFill>
          <a:ln>
            <a:solidFill>
              <a:srgbClr val="B135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4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-144640" y="4026985"/>
            <a:ext cx="5151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ỨC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BÍ 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”</a:t>
            </a:r>
            <a:endParaRPr lang="vi-VN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749825" y="2465580"/>
            <a:ext cx="1751716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diều</a:t>
            </a:r>
            <a:endParaRPr lang="vi-V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Home 1">
            <a:hlinkClick r:id="rId25" action="ppaction://hlinksldjump" highlightClick="1"/>
          </p:cNvPr>
          <p:cNvSpPr/>
          <p:nvPr/>
        </p:nvSpPr>
        <p:spPr>
          <a:xfrm>
            <a:off x="11442389" y="6309320"/>
            <a:ext cx="743210" cy="54868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4254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38889E-6 3.7037E-6 L 1.38889E-6 -0.07223 " pathEditMode="relative" rAng="0" ptsTypes="AA">
                                      <p:cBhvr>
                                        <p:cTn id="12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44" grpId="0" animBg="1"/>
      <p:bldP spid="46" grpId="0" animBg="1"/>
      <p:bldP spid="48" grpId="0" animBg="1"/>
      <p:bldP spid="50" grpId="0" animBg="1"/>
      <p:bldP spid="53" grpId="0"/>
      <p:bldP spid="53" grpId="1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5">
            <a:extLst>
              <a:ext uri="{FF2B5EF4-FFF2-40B4-BE49-F238E27FC236}">
                <a16:creationId xmlns="" xmlns:a16="http://schemas.microsoft.com/office/drawing/2014/main" id="{66F1FA21-8D6B-4FC0-A6D2-71B1B347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672" y="4821215"/>
            <a:ext cx="8819103" cy="569659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079618" y="181643"/>
                <a:ext cx="10412644" cy="144118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bờ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120°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60°.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8" y="181640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6663571" y="2069783"/>
            <a:ext cx="11053716" cy="1432138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219" y="1680339"/>
            <a:ext cx="5262991" cy="214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62042" y="2923282"/>
                <a:ext cx="9419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F17B1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vi-VN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234" y="2923282"/>
                <a:ext cx="706581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84954" y="1734166"/>
                <a:ext cx="445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954" y="1734166"/>
                <a:ext cx="445956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42866" y="1720312"/>
                <a:ext cx="4203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851" y="1720312"/>
                <a:ext cx="420307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 rot="21158018">
                <a:off x="3960404" y="3271090"/>
                <a:ext cx="4956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𝑶</m:t>
                      </m:r>
                    </m:oMath>
                  </m:oMathPara>
                </a14:m>
                <a:endParaRPr lang="vi-VN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58018">
                <a:off x="2908720" y="3271089"/>
                <a:ext cx="495649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864417" y="3748922"/>
            <a:ext cx="8893949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Tia Ox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z</a:t>
            </a:r>
          </a:p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8979" y="4684515"/>
            <a:ext cx="8959383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Tia Oz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65809" y="5644327"/>
            <a:ext cx="8992556" cy="72601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Tia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z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x</a:t>
            </a:r>
          </a:p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2" descr="Kết quả hình ảnh cho mảnh ghép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338" y="5644410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1239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44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5">
            <a:extLst>
              <a:ext uri="{FF2B5EF4-FFF2-40B4-BE49-F238E27FC236}">
                <a16:creationId xmlns="" xmlns:a16="http://schemas.microsoft.com/office/drawing/2014/main" id="{051BF21B-7956-484C-9F8E-7427FED5C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875" y="5676529"/>
            <a:ext cx="1833831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963116" y="137567"/>
                <a:ext cx="10608670" cy="144118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𝒏𝑶𝒕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𝒎𝑶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𝟓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𝒎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116" y="137567"/>
                <a:ext cx="10608670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170470" y="4508453"/>
            <a:ext cx="5708464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105°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378238" y="5539887"/>
            <a:ext cx="568110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D. 95°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0458" y="5558283"/>
            <a:ext cx="5708462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115°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378238" y="4508453"/>
            <a:ext cx="568110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100° 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F0B6102-02B2-4DA6-B2DB-87D5CF7431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2915" y="1715406"/>
            <a:ext cx="5290639" cy="2869649"/>
          </a:xfrm>
          <a:prstGeom prst="rect">
            <a:avLst/>
          </a:prstGeom>
        </p:spPr>
      </p:pic>
      <p:pic>
        <p:nvPicPr>
          <p:cNvPr id="11" name="Picture 2" descr="Kết quả hình ảnh cho mảnh ghép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3" y="5478636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90490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5">
            <a:extLst>
              <a:ext uri="{FF2B5EF4-FFF2-40B4-BE49-F238E27FC236}">
                <a16:creationId xmlns="" xmlns:a16="http://schemas.microsoft.com/office/drawing/2014/main" id="{DCD5BCE6-417F-4056-AD5F-6AB9209B5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035" y="4308688"/>
            <a:ext cx="1833831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177335" y="13677"/>
                <a:ext cx="10412644" cy="1441187"/>
              </a:xfrm>
              <a:prstGeom prst="roundRect">
                <a:avLst/>
              </a:prstGeom>
              <a:solidFill>
                <a:srgbClr val="E90BDE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3200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𝒚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= 80°,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𝒚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35" y="13649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2" descr="Kết quả hình ảnh cho mảnh ghép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3" y="5478636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6240378" y="5247069"/>
            <a:ext cx="5884290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6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7841" y="4173462"/>
            <a:ext cx="5888259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10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840" y="5226705"/>
            <a:ext cx="588825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80° 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233209" y="4172046"/>
            <a:ext cx="5869001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7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BB8888F-8923-4409-B696-06E9A86F73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5900" y="1454835"/>
            <a:ext cx="6260358" cy="300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527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D9677B8E-BA19-4779-B423-589B7497D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069" y="5765871"/>
            <a:ext cx="3547326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104555" y="109239"/>
                <a:ext cx="10412644" cy="1441187"/>
              </a:xfrm>
              <a:prstGeom prst="roundRect">
                <a:avLst/>
              </a:prstGeom>
              <a:solidFill>
                <a:srgbClr val="E90BDE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âu 4: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  Trên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ờ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= 120°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= 60°. So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555" y="109208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6280560" y="5629253"/>
                <a:ext cx="5808716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srgbClr val="0F17B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60" y="5629253"/>
                <a:ext cx="5808716" cy="842894"/>
              </a:xfrm>
              <a:prstGeom prst="roundRect">
                <a:avLst/>
              </a:prstGeom>
              <a:blipFill rotWithShape="1">
                <a:blip r:embed="rId5"/>
                <a:stretch>
                  <a:fillRect b="-86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40605" y="5651407"/>
                <a:ext cx="5827825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</m:t>
                        </m:r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" y="5651407"/>
                <a:ext cx="5827825" cy="842894"/>
              </a:xfrm>
              <a:prstGeom prst="round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140605" y="4581981"/>
                <a:ext cx="5827825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" y="4581981"/>
                <a:ext cx="5827825" cy="842894"/>
              </a:xfrm>
              <a:prstGeom prst="round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6280560" y="4581981"/>
                <a:ext cx="5808716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60" y="4581981"/>
                <a:ext cx="5808716" cy="842894"/>
              </a:xfrm>
              <a:prstGeom prst="roundRect">
                <a:avLst/>
              </a:prstGeom>
              <a:blipFill rotWithShape="1">
                <a:blip r:embed="rId8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258" y="1662937"/>
            <a:ext cx="6562608" cy="267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782531" y="1788549"/>
                <a:ext cx="4988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512" y="1788548"/>
                <a:ext cx="498855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677572" y="3346727"/>
                <a:ext cx="94198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vi-VN" sz="32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8" y="3346726"/>
                <a:ext cx="941985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0111" y="1816080"/>
                <a:ext cx="532517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096" y="1816052"/>
                <a:ext cx="532518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 rot="21158018">
                <a:off x="4290368" y="3646278"/>
                <a:ext cx="599844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𝑶</m:t>
                      </m:r>
                    </m:oMath>
                  </m:oMathPara>
                </a14:m>
                <a:endParaRPr lang="vi-VN" sz="3200" i="1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58018">
                <a:off x="4290368" y="3646278"/>
                <a:ext cx="599844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ết quả hình ảnh cho mảnh ghép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0" y="5860820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63588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0B7A75E-37B2-E645-99D0-AA7D0E7D44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01572" y="0"/>
            <a:ext cx="12393587" cy="69342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507950" y="457202"/>
            <a:ext cx="2493494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4000" i="1" dirty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Calibri Light"/>
                <a:cs typeface="Times New Roman" panose="02020603050405020304" pitchFamily="18" charset="0"/>
              </a:rPr>
              <a:t>TIẾT </a:t>
            </a:r>
            <a:r>
              <a:rPr lang="en-US" sz="4000" i="1" dirty="0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Calibri Light"/>
                <a:cs typeface="Times New Roman" panose="02020603050405020304" pitchFamily="18" charset="0"/>
              </a:rPr>
              <a:t>24</a:t>
            </a:r>
            <a:endParaRPr lang="en-US" sz="4000" i="1" dirty="0">
              <a:ln w="18000">
                <a:solidFill>
                  <a:srgbClr val="ED7D31">
                    <a:satMod val="140000"/>
                  </a:srgbClr>
                </a:solidFill>
                <a:prstDash val="solid"/>
                <a:miter lim="800000"/>
              </a:ln>
              <a:solidFill>
                <a:srgbClr val="FF0000"/>
              </a:solidFill>
              <a:latin typeface="Calibri Light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AC817CE-7552-9647-AD24-27B8DCD471DB}"/>
              </a:ext>
            </a:extLst>
          </p:cNvPr>
          <p:cNvSpPr/>
          <p:nvPr/>
        </p:nvSpPr>
        <p:spPr>
          <a:xfrm>
            <a:off x="-483566" y="1100710"/>
            <a:ext cx="13157575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8000" b="1" dirty="0">
                <a:ln w="1905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8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</a:rPr>
              <a:t>6. TIA PHÂN GIÁC CỦA GÓ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442779B-8114-9F4D-8B0D-91E0FEC96D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7254"/>
          <a:stretch/>
        </p:blipFill>
        <p:spPr>
          <a:xfrm>
            <a:off x="4749358" y="3100827"/>
            <a:ext cx="6992958" cy="3589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3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4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13.xml><?xml version="1.0" encoding="utf-8"?>
<a:theme xmlns:a="http://schemas.openxmlformats.org/drawingml/2006/main" name="12_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Blank" id="{7347C0DE-6F4D-42D3-B391-F84F14ECBC5A}" vid="{28287419-C97E-4917-87F0-2D8B560A61AE}"/>
    </a:ext>
  </a:extLst>
</a:theme>
</file>

<file path=ppt/theme/theme14.xml><?xml version="1.0" encoding="utf-8"?>
<a:theme xmlns:a="http://schemas.openxmlformats.org/drawingml/2006/main" name="1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6</TotalTime>
  <Words>1174</Words>
  <PresentationFormat>Custom</PresentationFormat>
  <Paragraphs>401</Paragraphs>
  <Slides>29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8" baseType="lpstr">
      <vt:lpstr>Office Theme</vt:lpstr>
      <vt:lpstr>1_Office Theme</vt:lpstr>
      <vt:lpstr>2_Office Theme</vt:lpstr>
      <vt:lpstr>3_Office Theme</vt:lpstr>
      <vt:lpstr>4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Organic</vt:lpstr>
      <vt:lpstr>12_Office Theme</vt:lpstr>
      <vt:lpstr>13_Office Theme</vt:lpstr>
      <vt:lpstr>5_Office Theme</vt:lpstr>
      <vt:lpstr>14_Office Theme</vt:lpstr>
      <vt:lpstr>15_Office Theme</vt:lpstr>
      <vt:lpstr>Slide</vt:lpstr>
      <vt:lpstr>Equ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4T02:36:44Z</dcterms:created>
  <dcterms:modified xsi:type="dcterms:W3CDTF">2021-03-26T08:09:29Z</dcterms:modified>
</cp:coreProperties>
</file>